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43"/>
  </p:notesMasterIdLst>
  <p:sldIdLst>
    <p:sldId id="749" r:id="rId3"/>
    <p:sldId id="750" r:id="rId4"/>
    <p:sldId id="751" r:id="rId5"/>
    <p:sldId id="734" r:id="rId6"/>
    <p:sldId id="752" r:id="rId7"/>
    <p:sldId id="753" r:id="rId8"/>
    <p:sldId id="754" r:id="rId9"/>
    <p:sldId id="755" r:id="rId10"/>
    <p:sldId id="756" r:id="rId11"/>
    <p:sldId id="757" r:id="rId12"/>
    <p:sldId id="761" r:id="rId13"/>
    <p:sldId id="759" r:id="rId14"/>
    <p:sldId id="760" r:id="rId15"/>
    <p:sldId id="762" r:id="rId16"/>
    <p:sldId id="763" r:id="rId17"/>
    <p:sldId id="764" r:id="rId18"/>
    <p:sldId id="765" r:id="rId19"/>
    <p:sldId id="766" r:id="rId20"/>
    <p:sldId id="767" r:id="rId21"/>
    <p:sldId id="768" r:id="rId22"/>
    <p:sldId id="769" r:id="rId23"/>
    <p:sldId id="770" r:id="rId24"/>
    <p:sldId id="771" r:id="rId25"/>
    <p:sldId id="772" r:id="rId26"/>
    <p:sldId id="773" r:id="rId27"/>
    <p:sldId id="748" r:id="rId28"/>
    <p:sldId id="747" r:id="rId29"/>
    <p:sldId id="774" r:id="rId30"/>
    <p:sldId id="775" r:id="rId31"/>
    <p:sldId id="776" r:id="rId32"/>
    <p:sldId id="777" r:id="rId33"/>
    <p:sldId id="778" r:id="rId34"/>
    <p:sldId id="780" r:id="rId35"/>
    <p:sldId id="779" r:id="rId36"/>
    <p:sldId id="781" r:id="rId37"/>
    <p:sldId id="782" r:id="rId38"/>
    <p:sldId id="783" r:id="rId39"/>
    <p:sldId id="784" r:id="rId40"/>
    <p:sldId id="785" r:id="rId41"/>
    <p:sldId id="498" r:id="rId42"/>
  </p:sldIdLst>
  <p:sldSz cx="9144000" cy="5143500" type="screen16x9"/>
  <p:notesSz cx="6858000" cy="9144000"/>
  <p:custDataLst>
    <p:tags r:id="rId4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99FF"/>
    <a:srgbClr val="CADCF2"/>
    <a:srgbClr val="FFFF99"/>
    <a:srgbClr val="9900CC"/>
    <a:srgbClr val="FBD9BD"/>
    <a:srgbClr val="FACBA4"/>
    <a:srgbClr val="FCD1AE"/>
    <a:srgbClr val="FDE4CF"/>
    <a:srgbClr val="FCD8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92" autoAdjust="0"/>
  </p:normalViewPr>
  <p:slideViewPr>
    <p:cSldViewPr>
      <p:cViewPr varScale="1">
        <p:scale>
          <a:sx n="100" d="100"/>
          <a:sy n="100" d="100"/>
        </p:scale>
        <p:origin x="180" y="78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7EA72-7FB0-4328-A6CD-B0A0A9F41135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82F5FE-2D07-4D21-93FF-35C11BF2F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463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159782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8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798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399" y="205980"/>
            <a:ext cx="2057401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1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709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8089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8284168"/>
      </p:ext>
    </p:extLst>
  </p:cSld>
  <p:clrMapOvr>
    <a:masterClrMapping/>
  </p:clrMapOvr>
  <p:transition spd="slow" advClick="0" advTm="400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65891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1598614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3449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7089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79639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013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1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1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9460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1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0938"/>
            <a:ext cx="4041774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951"/>
            <a:ext cx="4041774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2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96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346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3271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9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04788"/>
            <a:ext cx="5111749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721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4863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862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399" y="206375"/>
            <a:ext cx="2057401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1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0199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855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8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55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4"/>
            <a:ext cx="4038601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4"/>
            <a:ext cx="4038601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44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4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4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4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4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19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18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827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04792"/>
            <a:ext cx="5111751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5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42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6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868CC5-E7FB-49E7-BE5F-DE6AECBFD2FB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4767266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6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404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76" r:id="rId13"/>
    <p:sldLayoutId id="2147483677" r:id="rId1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A9A50A-39DF-4C54-9D49-9E7D8A0EAA44}" type="datetimeFigureOut">
              <a:rPr lang="en-US" smtClean="0"/>
              <a:t>22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4767264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91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2" Type="http://schemas.openxmlformats.org/officeDocument/2006/relationships/tags" Target="../tags/tag2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31.png"/><Relationship Id="rId10" Type="http://schemas.openxmlformats.org/officeDocument/2006/relationships/image" Target="../media/image30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3.png"/><Relationship Id="rId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6563" y="6439"/>
            <a:ext cx="2083963" cy="2631490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square" rtlCol="0">
            <a:spAutoFit/>
          </a:bodyPr>
          <a:lstStyle/>
          <a:p>
            <a:r>
              <a:rPr lang="en-US" sz="405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</a:p>
          <a:p>
            <a:pPr algn="ctr"/>
            <a:r>
              <a:rPr lang="en-US" sz="1245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7400" y="-9108"/>
            <a:ext cx="691515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</a:t>
            </a:r>
          </a:p>
          <a:p>
            <a:pPr algn="ctr"/>
            <a:r>
              <a:rPr lang="en-US" sz="4400" b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PHƯƠNG TRÌNH BẬC NHẤT MỘT ẨN</a:t>
            </a:r>
            <a:endParaRPr lang="en-US" sz="4400" b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2114550"/>
            <a:ext cx="5117231" cy="2978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9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14949" y="442313"/>
            <a:ext cx="731116" cy="617475"/>
            <a:chOff x="425396" y="672476"/>
            <a:chExt cx="1213550" cy="1110047"/>
          </a:xfrm>
        </p:grpSpPr>
        <p:pic>
          <p:nvPicPr>
            <p:cNvPr id="77" name="Picture 7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5396" y="672476"/>
              <a:ext cx="857250" cy="819150"/>
            </a:xfrm>
            <a:prstGeom prst="rect">
              <a:avLst/>
            </a:prstGeom>
          </p:spPr>
        </p:pic>
        <p:sp>
          <p:nvSpPr>
            <p:cNvPr id="78" name="TextBox 77"/>
            <p:cNvSpPr txBox="1"/>
            <p:nvPr/>
          </p:nvSpPr>
          <p:spPr>
            <a:xfrm>
              <a:off x="950152" y="1118568"/>
              <a:ext cx="688794" cy="663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775373" y="482475"/>
            <a:ext cx="80055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a, b, c là ba số thỏa mãn a &gt; b và b &gt; c. Trong hai số a và c, số nào lớn hơn? Vì sao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76400" y="2464251"/>
            <a:ext cx="5943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, số a nằm bên phải số c nên a &gt; c.</a:t>
            </a:r>
          </a:p>
          <a:p>
            <a:pPr algn="ctr"/>
            <a:r>
              <a:rPr lang="vi-VN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hai số a và c thì số a lớn hơn.</a:t>
            </a:r>
            <a:endParaRPr lang="vi-VN" sz="2400" b="0" i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1545810"/>
            <a:ext cx="6122258" cy="67983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620986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895600" y="2585073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949" y="1541908"/>
                <a:ext cx="8974015" cy="446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 Tính chất bắc cầu vẫn đúng với các bất đẳng thức có dấu &lt;,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3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9" y="1541908"/>
                <a:ext cx="8974015" cy="446276"/>
              </a:xfrm>
              <a:prstGeom prst="rect">
                <a:avLst/>
              </a:prstGeom>
              <a:blipFill rotWithShape="0">
                <a:blip r:embed="rId3"/>
                <a:stretch>
                  <a:fillRect l="-950" t="-12329" b="-2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52400" y="2124873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x và y biết x &gt; 3,4 và y &lt; 3,4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96856" y="3046738"/>
            <a:ext cx="5410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 x &gt; 3,4 và 3,4 &gt; y.</a:t>
            </a:r>
          </a:p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 ra x &gt; y (tính chất bắc cầu)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473586"/>
            <a:ext cx="274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ắc cầu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81200" y="943554"/>
            <a:ext cx="5961185" cy="46166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ba số a, b, c. Nếu a &gt; b và b &gt; c thì a &gt; c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511917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2" grpId="0"/>
      <p:bldP spid="9" grpId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432143"/>
            <a:ext cx="274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ắc cầu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81200" y="943554"/>
            <a:ext cx="5961185" cy="46166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ba số a, b, c. Nếu a &gt; b và b &gt; c thì a &gt; c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5600" y="2471865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52400" y="1823126"/>
                <a:ext cx="80772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i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 hành 2: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sánh hai số m và n, biết m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23126"/>
                <a:ext cx="80772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13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28800" y="3010307"/>
                <a:ext cx="4876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≤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.</a:t>
                </a:r>
              </a:p>
              <a:p>
                <a:pPr algn="just"/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m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(tính chất bắc cầu).</a:t>
                </a:r>
                <a:endParaRPr lang="vi-V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010307"/>
                <a:ext cx="4876800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87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133749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702111" y="2133790"/>
            <a:ext cx="403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10 + (–15)            –5 + (–15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0394" y="2242087"/>
            <a:ext cx="33082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+ 15            1 + 15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14949" y="442313"/>
            <a:ext cx="731116" cy="617475"/>
            <a:chOff x="425396" y="672476"/>
            <a:chExt cx="1213550" cy="1110047"/>
          </a:xfrm>
        </p:grpSpPr>
        <p:pic>
          <p:nvPicPr>
            <p:cNvPr id="77" name="Picture 7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5396" y="672476"/>
              <a:ext cx="857250" cy="819150"/>
            </a:xfrm>
            <a:prstGeom prst="rect">
              <a:avLst/>
            </a:prstGeom>
          </p:spPr>
        </p:pic>
        <p:sp>
          <p:nvSpPr>
            <p:cNvPr id="78" name="TextBox 77"/>
            <p:cNvSpPr txBox="1"/>
            <p:nvPr/>
          </p:nvSpPr>
          <p:spPr>
            <a:xfrm>
              <a:off x="950152" y="1118568"/>
              <a:ext cx="688794" cy="663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273178" y="1657350"/>
            <a:ext cx="33082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4 &gt; 1</a:t>
            </a: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9511" y="502893"/>
            <a:ext cx="53735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ay mỗi ? sau bằng dấu thích hợp (&gt;, &lt;)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85850" y="1611183"/>
            <a:ext cx="33082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              –10 &lt; –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01105" y="2198174"/>
            <a:ext cx="533400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00800" y="2133791"/>
            <a:ext cx="533400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01105" y="2198173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400800" y="2194732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949" y="2901997"/>
            <a:ext cx="89945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bất đẳng thức a &gt; b và m &gt; n được gọi là hai bất đẳng thức cùng chiều.</a:t>
            </a:r>
            <a:endParaRPr 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949" y="3512968"/>
            <a:ext cx="89945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bất đẳng thức a &gt; b và m &lt; n được gọi là hai bất đẳng thức cùng chiều.</a:t>
            </a:r>
            <a:endParaRPr lang="en-US" sz="23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ular Callout 20"/>
          <p:cNvSpPr/>
          <p:nvPr/>
        </p:nvSpPr>
        <p:spPr>
          <a:xfrm>
            <a:off x="743448" y="483562"/>
            <a:ext cx="7917326" cy="756514"/>
          </a:xfrm>
          <a:prstGeom prst="wedgeRoundRectCallout">
            <a:avLst>
              <a:gd name="adj1" fmla="val -7448"/>
              <a:gd name="adj2" fmla="val 65396"/>
              <a:gd name="adj3" fmla="val 16667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99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cộng cùng một số vào cả hai vế của một bất đẳng thức thì được một bất đẳng thức cùng chiều với bất đẳng thức đã cho.</a:t>
            </a:r>
            <a:endParaRPr lang="vi-VN" sz="240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3097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4" grpId="0"/>
      <p:bldP spid="2" grpId="0"/>
      <p:bldP spid="11" grpId="0"/>
      <p:bldP spid="14" grpId="0" animBg="1"/>
      <p:bldP spid="16" grpId="0" animBg="1"/>
      <p:bldP spid="17" grpId="0" animBg="1"/>
      <p:bldP spid="18" grpId="0" animBg="1"/>
      <p:bldP spid="19" grpId="0"/>
      <p:bldP spid="20" grpId="0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895600" y="2585073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4257" y="1541908"/>
                <a:ext cx="8974015" cy="446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 Tính chất này vẫn đúng với các bất đẳng thức có dấu &lt;,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3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7" y="1541908"/>
                <a:ext cx="8974015" cy="446276"/>
              </a:xfrm>
              <a:prstGeom prst="rect">
                <a:avLst/>
              </a:prstGeom>
              <a:blipFill rotWithShape="0">
                <a:blip r:embed="rId3"/>
                <a:stretch>
                  <a:fillRect l="-951" t="-12329" b="-2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52400" y="2124873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tỏ 2023 + (–2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&gt; 2022 +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–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96856" y="3046738"/>
            <a:ext cx="2775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 2023 &gt; 2022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8600" y="3526389"/>
            <a:ext cx="82775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 cả hai hai với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–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được: 2023 + (–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2022 +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–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" y="413544"/>
            <a:ext cx="594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liên hệ giữa thứ tự và phép cộng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1005356"/>
            <a:ext cx="5961185" cy="46166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ba số a, b và c. Nếu a &gt; b thì a + c &gt; b + c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80386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2" grpId="0"/>
      <p:bldP spid="14" grpId="0"/>
      <p:bldP spid="16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920033" y="1055059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2399" y="570168"/>
            <a:ext cx="8865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a và b thỏa mãn a &lt; b. Chứng tỏ a + 3 &lt; b + 5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57438" y="1489394"/>
            <a:ext cx="2775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 a &lt; b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2399" y="1953990"/>
            <a:ext cx="78661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 3 vào hai vế của bất đẳng thức a &lt; b ta được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a + 3 &lt; b + 3          (1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6200" y="2854380"/>
            <a:ext cx="746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 b vào hai vế của bất đẳng thức 3 &lt; 5 ta được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b + 3 &lt; b + 5          (2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399" y="3754770"/>
            <a:ext cx="746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, suy ra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a + 3 &lt; b + 5 (bắc cầu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38497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/>
      <p:bldP spid="14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920033" y="1055059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949" y="570168"/>
            <a:ext cx="90033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3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–3 + 23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–2 + 23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57438" y="1489394"/>
            <a:ext cx="2775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 –3  &lt; –2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2399" y="1953990"/>
            <a:ext cx="78661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o hai vế của bất đẳng thức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3  &lt; –2 ta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: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3 + 23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và –2 + 23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74910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4949" y="570168"/>
            <a:ext cx="90033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4: 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i số m và n thỏa mãn m &gt; n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ứng tỏ m + 5 &gt; n + 4.</a:t>
            </a:r>
            <a:endParaRPr lang="vi-VN" sz="240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20033" y="1327042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57438" y="1761377"/>
            <a:ext cx="2775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n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2399" y="2225973"/>
            <a:ext cx="78661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 5 vào hai vế của bất đẳng thức m &gt; n ta được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m + 5 &gt; n + 5 (1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" y="3126363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5 &gt; 4. Cộng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o hai vế của bất đẳng thức 5 &gt; 4 ta được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n + 5 &gt; n + 4          (2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52399" y="4026753"/>
            <a:ext cx="746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, suy ra: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m + 5 &gt; n +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(bắc cầu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4801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  <p:bldP spid="9" grpId="0"/>
      <p:bldP spid="13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2753" y="4658916"/>
            <a:ext cx="252413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ounded Rectangular Callout 13">
            <a:extLst/>
          </p:cNvPr>
          <p:cNvSpPr/>
          <p:nvPr/>
        </p:nvSpPr>
        <p:spPr>
          <a:xfrm>
            <a:off x="85212" y="552370"/>
            <a:ext cx="2728727" cy="551286"/>
          </a:xfrm>
          <a:prstGeom prst="wedgeRoundRectCallout">
            <a:avLst>
              <a:gd name="adj1" fmla="val -23083"/>
              <a:gd name="adj2" fmla="val 138970"/>
              <a:gd name="adj3" fmla="val 16667"/>
            </a:avLst>
          </a:prstGeom>
          <a:solidFill>
            <a:schemeClr val="bg1"/>
          </a:solidFill>
          <a:ln w="38100">
            <a:solidFill>
              <a:schemeClr val="accent6">
                <a:lumMod val="50000"/>
              </a:schemeClr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1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719560"/>
            <a:ext cx="911669" cy="32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042538" y="19935"/>
            <a:ext cx="6035757" cy="1905000"/>
            <a:chOff x="8305800" y="965944"/>
            <a:chExt cx="9372600" cy="7682757"/>
          </a:xfrm>
        </p:grpSpPr>
        <p:grpSp>
          <p:nvGrpSpPr>
            <p:cNvPr id="13321" name="Group 13"/>
            <p:cNvGrpSpPr>
              <a:grpSpLocks/>
            </p:cNvGrpSpPr>
            <p:nvPr/>
          </p:nvGrpSpPr>
          <p:grpSpPr bwMode="auto">
            <a:xfrm>
              <a:off x="8305800" y="2035244"/>
              <a:ext cx="9372600" cy="6613457"/>
              <a:chOff x="702894" y="3376730"/>
              <a:chExt cx="16350489" cy="5252435"/>
            </a:xfrm>
          </p:grpSpPr>
          <p:sp>
            <p:nvSpPr>
              <p:cNvPr id="17" name="Rectangle: Rounded Corners 16">
                <a:extLst/>
              </p:cNvPr>
              <p:cNvSpPr/>
              <p:nvPr/>
            </p:nvSpPr>
            <p:spPr>
              <a:xfrm>
                <a:off x="702894" y="3376730"/>
                <a:ext cx="16350489" cy="525243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350"/>
              </a:p>
            </p:txBody>
          </p:sp>
          <p:sp>
            <p:nvSpPr>
              <p:cNvPr id="18" name="Rectangle: Rounded Corners 17">
                <a:extLst/>
              </p:cNvPr>
              <p:cNvSpPr/>
              <p:nvPr/>
            </p:nvSpPr>
            <p:spPr>
              <a:xfrm>
                <a:off x="1247897" y="3810613"/>
                <a:ext cx="14868024" cy="4465610"/>
              </a:xfrm>
              <a:prstGeom prst="roundRect">
                <a:avLst/>
              </a:prstGeom>
              <a:solidFill>
                <a:schemeClr val="bg1"/>
              </a:solidFill>
              <a:ln w="38100">
                <a:solidFill>
                  <a:schemeClr val="accent6">
                    <a:lumMod val="7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>
                  <a:defRPr/>
                </a:pPr>
                <a:r>
                  <a:rPr 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vi-VN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ọi </a:t>
                </a:r>
                <a:r>
                  <a:rPr lang="vi-VN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là số tuổi của bạn Na, b là số tuổi của bạn Toàn, biết rằng bạn Toàn lớn tuổi hơn bạn Na. Hãy dùng bất đẳng thức để biểu diễn mối quan hệ về tuổi của hai bạn đó ở hiện tại và sau ba năm nữa.</a:t>
                </a:r>
                <a:endParaRPr 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6" name="Picture 16">
              <a:extLst/>
            </p:cNvPr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rgbClr val="D9C3A5">
                  <a:tint val="50000"/>
                  <a:satMod val="18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/>
              </a:extLst>
            </a:blip>
            <a:srcRect/>
            <a:stretch>
              <a:fillRect/>
            </a:stretch>
          </p:blipFill>
          <p:spPr>
            <a:xfrm>
              <a:off x="12115800" y="965944"/>
              <a:ext cx="1523476" cy="1447800"/>
            </a:xfrm>
            <a:prstGeom prst="rect">
              <a:avLst/>
            </a:prstGeom>
          </p:spPr>
        </p:pic>
      </p:grpSp>
      <p:pic>
        <p:nvPicPr>
          <p:cNvPr id="22" name="Picture 21" descr="A group of people wearing clothing&#10;&#10;Description automatically generated with medium confidence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9" t="10109" r="9436" b="11156"/>
          <a:stretch>
            <a:fillRect/>
          </a:stretch>
        </p:blipFill>
        <p:spPr bwMode="auto">
          <a:xfrm>
            <a:off x="-15240" y="1857376"/>
            <a:ext cx="2769394" cy="2756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813939" y="1945904"/>
            <a:ext cx="62643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hiện tại bạn Toàn lớn tuổi hơn bạn Na nên ta có bất đẳng thức:           a &lt; b. </a:t>
            </a:r>
            <a:endParaRPr lang="vi-VN" sz="2400" b="0" i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54154" y="2773317"/>
            <a:ext cx="62643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3 năm nữa thì tuổi của Na là a + 3 và tuổi của bạn Toàn là b + 3.</a:t>
            </a:r>
            <a:endParaRPr lang="vi-VN" sz="2400" b="0" i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4369" y="3591627"/>
            <a:ext cx="62643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bất đẳng thức biểu diễn mối quan hệ về tuổi của hai bạn sau ba năm nữa là:</a:t>
            </a:r>
          </a:p>
          <a:p>
            <a:pPr algn="ctr"/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0" i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3 &lt; b + 3.</a:t>
            </a:r>
            <a:endParaRPr lang="vi-VN" sz="2400" b="0" i="0"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3720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531661"/>
              </p:ext>
            </p:extLst>
          </p:nvPr>
        </p:nvGraphicFramePr>
        <p:xfrm>
          <a:off x="687736" y="766396"/>
          <a:ext cx="8358448" cy="2354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9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79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722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22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5565587" y="1266112"/>
            <a:ext cx="403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10) . 5            (–2) . 5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28858" y="1266112"/>
            <a:ext cx="27678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. 17               2 . 17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14949" y="442313"/>
            <a:ext cx="731116" cy="617475"/>
            <a:chOff x="425396" y="672476"/>
            <a:chExt cx="1213550" cy="1110047"/>
          </a:xfrm>
        </p:grpSpPr>
        <p:pic>
          <p:nvPicPr>
            <p:cNvPr id="77" name="Picture 7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5396" y="672476"/>
              <a:ext cx="857250" cy="819150"/>
            </a:xfrm>
            <a:prstGeom prst="rect">
              <a:avLst/>
            </a:prstGeom>
          </p:spPr>
        </p:pic>
        <p:sp>
          <p:nvSpPr>
            <p:cNvPr id="78" name="TextBox 77"/>
            <p:cNvSpPr txBox="1"/>
            <p:nvPr/>
          </p:nvSpPr>
          <p:spPr>
            <a:xfrm>
              <a:off x="950152" y="1118568"/>
              <a:ext cx="688794" cy="663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733365" y="821862"/>
            <a:ext cx="33082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3 &gt; 2</a:t>
            </a:r>
          </a:p>
        </p:txBody>
      </p:sp>
      <p:sp>
        <p:nvSpPr>
          <p:cNvPr id="2" name="Rectangle 1"/>
          <p:cNvSpPr/>
          <p:nvPr/>
        </p:nvSpPr>
        <p:spPr>
          <a:xfrm>
            <a:off x="733365" y="338007"/>
            <a:ext cx="53735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ay mỗi ? sau bằng dấu thích hợp (&gt;, &lt;)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206876" y="793122"/>
            <a:ext cx="33082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           –10 &lt; –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62371" y="1298498"/>
            <a:ext cx="533400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62371" y="1280442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54980" y="3190024"/>
            <a:ext cx="8994587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thấy:</a:t>
            </a:r>
          </a:p>
          <a:p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sz="22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i vế của một bất đẳng thức với cùng một số </a:t>
            </a:r>
            <a:r>
              <a:rPr lang="en-US" sz="22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ì được một bất đẳng thức mới </a:t>
            </a:r>
            <a:r>
              <a:rPr lang="en-US" sz="22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chiều 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 bất đẳng thức đã cho. 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sz="2200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hai vế của một bất đẳng thức với cùng một số </a:t>
            </a:r>
            <a:r>
              <a:rPr lang="en-US" sz="22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ì 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được một bất đẳng thức 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ới </a:t>
            </a:r>
            <a:r>
              <a:rPr lang="en-US" sz="22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 </a:t>
            </a:r>
            <a:r>
              <a:rPr lang="en-US" sz="2200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với bất đẳng thức đã cho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33365" y="2005943"/>
            <a:ext cx="33082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5 &gt; 3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045156" y="2522491"/>
            <a:ext cx="31413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5 .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–2)            3 .(–2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258268" y="2081378"/>
            <a:ext cx="33082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–10 &lt; –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110967" y="2605591"/>
            <a:ext cx="403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–10) .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–7)           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–2) .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–7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912379" y="1238150"/>
            <a:ext cx="533400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811576" y="2554368"/>
            <a:ext cx="533400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296461" y="2482555"/>
            <a:ext cx="533400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912379" y="1255603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819956" y="2561207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297846" y="2498424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76306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20" grpId="0"/>
      <p:bldP spid="18" grpId="0" animBg="1"/>
      <p:bldP spid="30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ardrop 7"/>
          <p:cNvSpPr/>
          <p:nvPr/>
        </p:nvSpPr>
        <p:spPr>
          <a:xfrm rot="10800000">
            <a:off x="4952650" y="285750"/>
            <a:ext cx="1905349" cy="1228432"/>
          </a:xfrm>
          <a:prstGeom prst="teardrop">
            <a:avLst/>
          </a:prstGeom>
          <a:solidFill>
            <a:srgbClr val="FFFF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962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4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666750"/>
            <a:ext cx="3581400" cy="317704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733800" y="2283570"/>
            <a:ext cx="533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+mj-lt"/>
              </a:rPr>
              <a:t>Theo quy định của một hãng bay, khối lượng hành lí xách tay của khách hàng phổ thông không được vượt quá 12 kg. Gọi m là khối lượng hành lí xách tay của một khách hàng phổ thông. Hệ thức nào biểu diễn khối lượng hành lí đúng quy định của hãng bay?</a:t>
            </a:r>
            <a:endParaRPr lang="en-US" sz="240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55232"/>
              </p:ext>
            </p:extLst>
          </p:nvPr>
        </p:nvGraphicFramePr>
        <p:xfrm>
          <a:off x="4981527" y="605085"/>
          <a:ext cx="1784445" cy="675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1527" y="605085"/>
                        <a:ext cx="1784445" cy="675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85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356243" y="3185845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2187260"/>
                <a:ext cx="8974015" cy="446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 Tính chất này vẫn đúng với các bất đẳng thức có dấu &lt;,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3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87260"/>
                <a:ext cx="8974015" cy="446276"/>
              </a:xfrm>
              <a:prstGeom prst="rect">
                <a:avLst/>
              </a:prstGeom>
              <a:blipFill rotWithShape="0">
                <a:blip r:embed="rId3"/>
                <a:stretch>
                  <a:fillRect l="-951" t="-12329" b="-2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76200" y="2728589"/>
            <a:ext cx="898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 thực hiện phép tính, hãy so sánh 1962 . 12 và 1963 . 12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87966" y="3624594"/>
            <a:ext cx="2775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 1962 &lt; 196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1192" y="4112511"/>
            <a:ext cx="82775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 cả hai vế của bất đẳng thức trên với 12, ta được: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962 . 12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963 .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6200" y="413544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liên hệ giữa thứ tự và phép nhân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17628" y="903051"/>
            <a:ext cx="3994344" cy="1200329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ba số a, b, c và a &gt; b.</a:t>
            </a:r>
          </a:p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Nếu c &gt; 0 thì a . c &gt; b . c.</a:t>
            </a:r>
          </a:p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Nếu c &lt; 0 thì a . c &lt; b . c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25605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2" grpId="0"/>
      <p:bldP spid="14" grpId="0"/>
      <p:bldP spid="16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356243" y="3185845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2187260"/>
                <a:ext cx="8974015" cy="446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 Tính chất này vẫn đúng với các bất đẳng thức có dấu &lt;,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3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3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87260"/>
                <a:ext cx="8974015" cy="446276"/>
              </a:xfrm>
              <a:prstGeom prst="rect">
                <a:avLst/>
              </a:prstGeom>
              <a:blipFill rotWithShape="0">
                <a:blip r:embed="rId3"/>
                <a:stretch>
                  <a:fillRect l="-951" t="-12329" b="-2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76200" y="2728589"/>
            <a:ext cx="898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hông thực hiện phép tính, hãy so sánh 47 .(–19) và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(–19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87966" y="3624594"/>
            <a:ext cx="2775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 47 &lt; 5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1192" y="4112511"/>
            <a:ext cx="82775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hân cả hai vế của bất đẳng thức trên với .(–19) , ta được: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47 .(–19) &gt;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50 .(–19).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6360" y="403672"/>
            <a:ext cx="64330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liên hệ giữa thứ tự và phép nhân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17628" y="903051"/>
            <a:ext cx="3994344" cy="1200329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ba số a, b, c và a &gt; b.</a:t>
            </a:r>
          </a:p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Nếu c &gt; 0 thì a . c &gt; b . c.</a:t>
            </a:r>
          </a:p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Nếu c &lt; 0 thì a . c &lt; b . c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69573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73720" y="962968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1192" y="501303"/>
            <a:ext cx="898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7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a, b thỏa mãn a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0. Chứng tỏ 5a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4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758001" y="1424633"/>
            <a:ext cx="2775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534" y="1920002"/>
            <a:ext cx="82775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hân cả hai vế của bất đẳng thức trên với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được:</a:t>
            </a:r>
          </a:p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a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(1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0" y="2738159"/>
            <a:ext cx="82775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5 &gt; 4, nhâ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ả hai vế của bất đẳng thức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được:</a:t>
            </a:r>
          </a:p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(2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3687741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, suy ra:     5a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ính chất bắc cầu)</a:t>
            </a:r>
            <a:r>
              <a:rPr lang="en-US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27421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/>
      <p:bldP spid="14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73720" y="962968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1192" y="501303"/>
            <a:ext cx="8982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5: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ãy so sánh: (−163) . (−75)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và (−162) . (−75)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0600" y="1657350"/>
            <a:ext cx="68874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–163 &lt; –162. 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ả hai vế bất đẳng thức với (–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5)</a:t>
            </a:r>
            <a:r>
              <a:rPr lang="vi-V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−163) . (−75)</a:t>
            </a:r>
            <a:r>
              <a:rPr lang="vi-V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&gt; (−162) . (−75)</a:t>
            </a:r>
            <a:r>
              <a:rPr lang="vi-V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48285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924300" y="1013989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 của bất đẳng thức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1" y="3421632"/>
            <a:ext cx="29329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, suy ra: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28600" y="1451970"/>
            <a:ext cx="8610600" cy="1365843"/>
            <a:chOff x="228600" y="1451970"/>
            <a:chExt cx="8610600" cy="1365843"/>
          </a:xfrm>
        </p:grpSpPr>
        <p:sp>
          <p:nvSpPr>
            <p:cNvPr id="4" name="Rectangle 3"/>
            <p:cNvSpPr/>
            <p:nvPr/>
          </p:nvSpPr>
          <p:spPr>
            <a:xfrm>
              <a:off x="228600" y="1451970"/>
              <a:ext cx="86106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 hai vế của bất đẳng thức m</a:t>
              </a:r>
              <a:r>
                <a:rPr lang="vi-VN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 &lt; n</a:t>
              </a:r>
              <a:r>
                <a:rPr lang="vi-VN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 với 2, ta được:</a:t>
              </a:r>
            </a:p>
            <a:p>
              <a:pPr algn="ctr"/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m</a:t>
              </a:r>
              <a:r>
                <a:rPr lang="vi-VN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 &lt; 2n</a:t>
              </a:r>
              <a:r>
                <a:rPr lang="vi-VN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.        (1)</a:t>
              </a:r>
            </a:p>
            <a:p>
              <a:pPr algn="just"/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 m</a:t>
              </a:r>
              <a:r>
                <a:rPr lang="vi-VN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 &gt; 0 nên khi nhân hai vế của bất đẳng </a:t>
              </a:r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, ta được:</a:t>
              </a:r>
              <a:endParaRPr lang="vi-VN" sz="24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75951"/>
                </p:ext>
              </p:extLst>
            </p:nvPr>
          </p:nvGraphicFramePr>
          <p:xfrm>
            <a:off x="6259513" y="2052638"/>
            <a:ext cx="698500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" name="Equation" r:id="rId4" imgW="393480" imgH="431640" progId="Equation.DSMT4">
                    <p:embed/>
                  </p:oleObj>
                </mc:Choice>
                <mc:Fallback>
                  <p:oleObj name="Equation" r:id="rId4" imgW="3934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59513" y="2052638"/>
                          <a:ext cx="698500" cy="765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43371"/>
              </p:ext>
            </p:extLst>
          </p:nvPr>
        </p:nvGraphicFramePr>
        <p:xfrm>
          <a:off x="3161506" y="2652299"/>
          <a:ext cx="27447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6" imgW="1549080" imgH="431640" progId="Equation.DSMT4">
                  <p:embed/>
                </p:oleObj>
              </mc:Choice>
              <mc:Fallback>
                <p:oleObj name="Equation" r:id="rId6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1506" y="2652299"/>
                        <a:ext cx="27447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-76200" y="335218"/>
            <a:ext cx="9159875" cy="765175"/>
            <a:chOff x="-76200" y="335218"/>
            <a:chExt cx="9159875" cy="765175"/>
          </a:xfrm>
        </p:grpSpPr>
        <p:sp>
          <p:nvSpPr>
            <p:cNvPr id="15" name="Rectangle 14"/>
            <p:cNvSpPr/>
            <p:nvPr/>
          </p:nvSpPr>
          <p:spPr>
            <a:xfrm>
              <a:off x="-76200" y="457137"/>
              <a:ext cx="8001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i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ành 6: </a:t>
              </a:r>
              <a:r>
                <a:rPr lang="pt-BR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ai số m, n thỏa mãn 0 &lt; m</a:t>
              </a:r>
              <a:r>
                <a:rPr lang="pt-BR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 &lt; n</a:t>
              </a:r>
              <a:r>
                <a:rPr lang="pt-BR" sz="2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. Chứng tỏ </a:t>
              </a:r>
              <a:endParaRPr lang="vi-V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6203206"/>
                </p:ext>
              </p:extLst>
            </p:nvPr>
          </p:nvGraphicFramePr>
          <p:xfrm>
            <a:off x="7756525" y="335218"/>
            <a:ext cx="1327150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" name="Equation" r:id="rId8" imgW="749160" imgH="431640" progId="Equation.DSMT4">
                    <p:embed/>
                  </p:oleObj>
                </mc:Choice>
                <mc:Fallback>
                  <p:oleObj name="Equation" r:id="rId8" imgW="749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56525" y="335218"/>
                          <a:ext cx="1327150" cy="765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87037"/>
              </p:ext>
            </p:extLst>
          </p:nvPr>
        </p:nvGraphicFramePr>
        <p:xfrm>
          <a:off x="2971800" y="3269876"/>
          <a:ext cx="13271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0" imgW="749160" imgH="431640" progId="Equation.DSMT4">
                  <p:embed/>
                </p:oleObj>
              </mc:Choice>
              <mc:Fallback>
                <p:oleObj name="Equation" r:id="rId10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1800" y="3269876"/>
                        <a:ext cx="1327150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00551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2753" y="4658916"/>
            <a:ext cx="252413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ounded Rectangular Callout 13">
            <a:extLst/>
          </p:cNvPr>
          <p:cNvSpPr/>
          <p:nvPr/>
        </p:nvSpPr>
        <p:spPr>
          <a:xfrm>
            <a:off x="85212" y="552370"/>
            <a:ext cx="2728727" cy="551286"/>
          </a:xfrm>
          <a:prstGeom prst="wedgeRoundRectCallout">
            <a:avLst>
              <a:gd name="adj1" fmla="val -23083"/>
              <a:gd name="adj2" fmla="val 138970"/>
              <a:gd name="adj3" fmla="val 16667"/>
            </a:avLst>
          </a:prstGeom>
          <a:solidFill>
            <a:schemeClr val="bg1"/>
          </a:solidFill>
          <a:ln w="38100">
            <a:solidFill>
              <a:schemeClr val="accent6">
                <a:lumMod val="50000"/>
              </a:schemeClr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719560"/>
            <a:ext cx="911669" cy="32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029200" y="-27110"/>
            <a:ext cx="4038601" cy="1863390"/>
            <a:chOff x="8305802" y="1133754"/>
            <a:chExt cx="7581400" cy="7514947"/>
          </a:xfrm>
        </p:grpSpPr>
        <p:grpSp>
          <p:nvGrpSpPr>
            <p:cNvPr id="13321" name="Group 13"/>
            <p:cNvGrpSpPr>
              <a:grpSpLocks/>
            </p:cNvGrpSpPr>
            <p:nvPr/>
          </p:nvGrpSpPr>
          <p:grpSpPr bwMode="auto">
            <a:xfrm>
              <a:off x="8305802" y="2035244"/>
              <a:ext cx="7581400" cy="6613457"/>
              <a:chOff x="702897" y="3376730"/>
              <a:chExt cx="13225743" cy="5252435"/>
            </a:xfrm>
          </p:grpSpPr>
          <p:sp>
            <p:nvSpPr>
              <p:cNvPr id="17" name="Rectangle: Rounded Corners 16">
                <a:extLst/>
              </p:cNvPr>
              <p:cNvSpPr/>
              <p:nvPr/>
            </p:nvSpPr>
            <p:spPr>
              <a:xfrm>
                <a:off x="702897" y="3376730"/>
                <a:ext cx="13225743" cy="525243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350"/>
              </a:p>
            </p:txBody>
          </p:sp>
          <p:sp>
            <p:nvSpPr>
              <p:cNvPr id="18" name="Rectangle: Rounded Corners 17">
                <a:extLst/>
              </p:cNvPr>
              <p:cNvSpPr/>
              <p:nvPr/>
            </p:nvSpPr>
            <p:spPr>
              <a:xfrm>
                <a:off x="1247897" y="3810612"/>
                <a:ext cx="12267898" cy="4465610"/>
              </a:xfrm>
              <a:prstGeom prst="roundRect">
                <a:avLst/>
              </a:prstGeom>
              <a:solidFill>
                <a:schemeClr val="bg1"/>
              </a:solidFill>
              <a:ln w="38100">
                <a:solidFill>
                  <a:schemeClr val="accent6">
                    <a:lumMod val="7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>
                  <a:defRPr/>
                </a:pPr>
                <a:r>
                  <a:rPr lang="pt-BR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biết −10m ≤ −10n, hãy so sánh m và n.</a:t>
                </a:r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6" name="Picture 16">
              <a:extLst/>
            </p:cNvPr>
            <p:cNvPicPr>
              <a:picLocks noChangeAspect="1"/>
            </p:cNvPicPr>
            <p:nvPr/>
          </p:nvPicPr>
          <p:blipFill>
            <a:blip r:embed="rId5" cstate="print">
              <a:duotone>
                <a:prstClr val="black"/>
                <a:srgbClr val="D9C3A5">
                  <a:tint val="50000"/>
                  <a:satMod val="18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/>
              </a:extLst>
            </a:blip>
            <a:srcRect/>
            <a:stretch>
              <a:fillRect/>
            </a:stretch>
          </p:blipFill>
          <p:spPr>
            <a:xfrm>
              <a:off x="11595843" y="1133754"/>
              <a:ext cx="1523475" cy="1447799"/>
            </a:xfrm>
            <a:prstGeom prst="rect">
              <a:avLst/>
            </a:prstGeom>
          </p:spPr>
        </p:pic>
      </p:grpSp>
      <p:pic>
        <p:nvPicPr>
          <p:cNvPr id="22" name="Picture 21" descr="A group of people wearing clothing&#10;&#10;Description automatically generated with medium confidence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9" t="10109" r="9436" b="11156"/>
          <a:stretch>
            <a:fillRect/>
          </a:stretch>
        </p:blipFill>
        <p:spPr bwMode="auto">
          <a:xfrm>
            <a:off x="-15240" y="1857376"/>
            <a:ext cx="2769394" cy="2756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931" y="2059812"/>
            <a:ext cx="28846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: −10m ≤ −10n. 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26080" y="4077470"/>
            <a:ext cx="21079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 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≥ n.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476138" y="2475715"/>
            <a:ext cx="6465598" cy="764961"/>
            <a:chOff x="2476138" y="2475715"/>
            <a:chExt cx="6465598" cy="764961"/>
          </a:xfrm>
        </p:grpSpPr>
        <p:sp>
          <p:nvSpPr>
            <p:cNvPr id="19" name="Rectangle 18"/>
            <p:cNvSpPr/>
            <p:nvPr/>
          </p:nvSpPr>
          <p:spPr>
            <a:xfrm>
              <a:off x="2476138" y="2627364"/>
              <a:ext cx="646559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 cả hai vế của bất đẳng thức với      , ta được:</a:t>
              </a:r>
              <a:endParaRPr lang="vi-VN" sz="24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509278"/>
                </p:ext>
              </p:extLst>
            </p:nvPr>
          </p:nvGraphicFramePr>
          <p:xfrm>
            <a:off x="7128239" y="2475715"/>
            <a:ext cx="404979" cy="764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Equation" r:id="rId7" imgW="228600" imgH="431640" progId="Equation.DSMT4">
                    <p:embed/>
                  </p:oleObj>
                </mc:Choice>
                <mc:Fallback>
                  <p:oleObj name="Equation" r:id="rId7" imgW="228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28239" y="2475715"/>
                          <a:ext cx="404979" cy="764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91261"/>
              </p:ext>
            </p:extLst>
          </p:nvPr>
        </p:nvGraphicFramePr>
        <p:xfrm>
          <a:off x="4144528" y="3214027"/>
          <a:ext cx="3128818" cy="75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9" imgW="1942920" imgH="469800" progId="Equation.DSMT4">
                  <p:embed/>
                </p:oleObj>
              </mc:Choice>
              <mc:Fallback>
                <p:oleObj name="Equation" r:id="rId9" imgW="1942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4528" y="3214027"/>
                        <a:ext cx="3128818" cy="75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8619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495800" cy="5143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19600" y="1428750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36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1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30429" y="9625"/>
            <a:ext cx="791357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ùng các dấu &gt;, &lt;, ≥, ≤ để diễn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:</a:t>
            </a:r>
          </a:p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ốc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ộ v đúng quy định với biển báo giao thông ở Hình 4a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Trọng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ải P của toàn bộ xe khi đi qua cầu đúng quy định với biển báo giao thông ở Hình 4b.</a:t>
            </a:r>
            <a:endParaRPr lang="en-US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3685" y="1579285"/>
            <a:ext cx="2146082" cy="202848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3615" y="1480292"/>
            <a:ext cx="2057400" cy="2057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780971" y="3449879"/>
            <a:ext cx="561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717717" y="3447673"/>
            <a:ext cx="561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39218" y="3745960"/>
            <a:ext cx="10454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 ≤ 70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400800" y="3745960"/>
            <a:ext cx="974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 ≤ 10</a:t>
            </a:r>
          </a:p>
        </p:txBody>
      </p:sp>
    </p:spTree>
    <p:extLst>
      <p:ext uri="{BB962C8B-B14F-4D97-AF65-F5344CB8AC3E}">
        <p14:creationId xmlns:p14="http://schemas.microsoft.com/office/powerpoint/2010/main" val="225033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2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590550"/>
            <a:ext cx="86106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các bất đẳng thức diễn tả mỗi khẳng định sau:</a:t>
            </a:r>
          </a:p>
          <a:p>
            <a:pPr algn="just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m lớn hơn 8;</a:t>
            </a:r>
          </a:p>
          <a:p>
            <a:pPr algn="just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n nhỏ hơn 21;</a:t>
            </a:r>
          </a:p>
          <a:p>
            <a:pPr algn="just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x nhỏ hơn hoặc bằng 4;</a:t>
            </a:r>
          </a:p>
          <a:p>
            <a:pPr algn="just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) y lớn hơn hoặc bằng 0.</a:t>
            </a:r>
            <a:endParaRPr lang="vi-VN" sz="28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lowchart: Terminator 10"/>
              <p:cNvSpPr/>
              <p:nvPr/>
            </p:nvSpPr>
            <p:spPr>
              <a:xfrm>
                <a:off x="4091354" y="2684555"/>
                <a:ext cx="1219200" cy="457200"/>
              </a:xfrm>
              <a:prstGeom prst="flowChartTerminator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8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Flowchart: Terminator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354" y="2684555"/>
                <a:ext cx="1219200" cy="457200"/>
              </a:xfrm>
              <a:prstGeom prst="flowChartTerminator">
                <a:avLst/>
              </a:prstGeom>
              <a:blipFill rotWithShape="0">
                <a:blip r:embed="rId2"/>
                <a:stretch>
                  <a:fillRect t="-16456" b="-39241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lowchart: Terminator 16"/>
          <p:cNvSpPr/>
          <p:nvPr/>
        </p:nvSpPr>
        <p:spPr>
          <a:xfrm>
            <a:off x="2590800" y="1352550"/>
            <a:ext cx="1219200" cy="457200"/>
          </a:xfrm>
          <a:prstGeom prst="flowChartTerminator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8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Flowchart: Terminator 17"/>
              <p:cNvSpPr/>
              <p:nvPr/>
            </p:nvSpPr>
            <p:spPr>
              <a:xfrm>
                <a:off x="4062046" y="3325602"/>
                <a:ext cx="1219200" cy="457200"/>
              </a:xfrm>
              <a:prstGeom prst="flowChartTerminator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8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Flowchart: Terminator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046" y="3325602"/>
                <a:ext cx="1219200" cy="457200"/>
              </a:xfrm>
              <a:prstGeom prst="flowChartTerminator">
                <a:avLst/>
              </a:prstGeom>
              <a:blipFill rotWithShape="0">
                <a:blip r:embed="rId3"/>
                <a:stretch>
                  <a:fillRect t="-17722" b="-39241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lowchart: Terminator 18"/>
          <p:cNvSpPr/>
          <p:nvPr/>
        </p:nvSpPr>
        <p:spPr>
          <a:xfrm>
            <a:off x="2895600" y="1989230"/>
            <a:ext cx="1219200" cy="457200"/>
          </a:xfrm>
          <a:prstGeom prst="flowChartTerminator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21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25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7" grpId="0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3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lowchart: Terminator 10"/>
          <p:cNvSpPr/>
          <p:nvPr/>
        </p:nvSpPr>
        <p:spPr>
          <a:xfrm>
            <a:off x="4035668" y="2437169"/>
            <a:ext cx="841132" cy="457200"/>
          </a:xfrm>
          <a:prstGeom prst="flowChartTerminator">
            <a:avLst/>
          </a:prstGeom>
          <a:solidFill>
            <a:srgbClr val="CADCF2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168" y="498177"/>
            <a:ext cx="9220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các bất đẳng thức được tạo thành khi:</a:t>
            </a:r>
          </a:p>
          <a:p>
            <a:pPr algn="just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Cộng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i vế của bất đẳng thức m &gt; 5 với −4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ộng hai vế của bất đẳng thức x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≤ y + 1 với 9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x &gt; 1 với 3, rồi tiếp tục cộng với 2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) Cộng hai vế của bất đẳng thức m ≤ −1 với −1, rồi tiếp tục cộng với −7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2894369"/>
            <a:ext cx="76961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Cộng hai vế của bất đẳng thức m &gt; 5 với −4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 – 4 &gt; 5 – 4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 – 4 &gt; 1.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bất đẳng thức được tạo thành là m – 4 &gt; 1.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21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0" y="-8751"/>
            <a:ext cx="9130220" cy="5143500"/>
          </a:xfrm>
          <a:prstGeom prst="rect">
            <a:avLst/>
          </a:prstGeom>
          <a:noFill/>
        </p:spPr>
      </p:pic>
      <p:cxnSp>
        <p:nvCxnSpPr>
          <p:cNvPr id="4" name="Straight Connector 3"/>
          <p:cNvCxnSpPr/>
          <p:nvPr/>
        </p:nvCxnSpPr>
        <p:spPr>
          <a:xfrm>
            <a:off x="13780" y="0"/>
            <a:ext cx="92826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AutoShape 46"/>
          <p:cNvSpPr>
            <a:spLocks noChangeArrowheads="1"/>
          </p:cNvSpPr>
          <p:nvPr/>
        </p:nvSpPr>
        <p:spPr bwMode="ltGray">
          <a:xfrm rot="5400000">
            <a:off x="-1253592" y="1234232"/>
            <a:ext cx="2665570" cy="2716812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2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0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rgbClr val="666666">
                  <a:gamma/>
                  <a:tint val="45490"/>
                  <a:invGamma/>
                </a:srgbClr>
              </a:gs>
              <a:gs pos="50000">
                <a:srgbClr val="666666"/>
              </a:gs>
              <a:gs pos="100000">
                <a:srgbClr val="666666">
                  <a:gamma/>
                  <a:tint val="4549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defTabSz="685800" eaLnBrk="1" hangingPunct="1">
              <a:defRPr/>
            </a:pPr>
            <a:endParaRPr lang="en-US" sz="1050">
              <a:solidFill>
                <a:srgbClr val="000000"/>
              </a:solidFill>
              <a:sym typeface="Arial"/>
              <a:rtl val="0"/>
            </a:endParaRPr>
          </a:p>
        </p:txBody>
      </p:sp>
      <p:sp>
        <p:nvSpPr>
          <p:cNvPr id="74" name="AutoShape 47"/>
          <p:cNvSpPr>
            <a:spLocks noChangeArrowheads="1"/>
          </p:cNvSpPr>
          <p:nvPr/>
        </p:nvSpPr>
        <p:spPr bwMode="ltGray">
          <a:xfrm rot="5400000" flipH="1">
            <a:off x="-1120621" y="1304601"/>
            <a:ext cx="2389786" cy="2534447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4"/>
                  <a:pt x="10856" y="10769"/>
                  <a:pt x="10856" y="10800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799"/>
                </a:cubicBezTo>
                <a:close/>
              </a:path>
            </a:pathLst>
          </a:custGeom>
          <a:gradFill rotWithShape="1">
            <a:gsLst>
              <a:gs pos="0">
                <a:srgbClr val="1155CC">
                  <a:alpha val="56000"/>
                </a:srgbClr>
              </a:gs>
              <a:gs pos="100000">
                <a:srgbClr val="1155CC">
                  <a:gamma/>
                  <a:tint val="0"/>
                  <a:invGamma/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defTabSz="685800" eaLnBrk="1" hangingPunct="1">
              <a:defRPr/>
            </a:pPr>
            <a:endParaRPr lang="en-US" sz="1050">
              <a:solidFill>
                <a:srgbClr val="000000"/>
              </a:solidFill>
              <a:sym typeface="Arial"/>
              <a:rtl val="0"/>
            </a:endParaRPr>
          </a:p>
        </p:txBody>
      </p:sp>
      <p:grpSp>
        <p:nvGrpSpPr>
          <p:cNvPr id="75" name="Group 74"/>
          <p:cNvGrpSpPr>
            <a:grpSpLocks/>
          </p:cNvGrpSpPr>
          <p:nvPr/>
        </p:nvGrpSpPr>
        <p:grpSpPr bwMode="auto">
          <a:xfrm>
            <a:off x="1787574" y="2597298"/>
            <a:ext cx="289430" cy="422044"/>
            <a:chOff x="2078" y="1157"/>
            <a:chExt cx="1718" cy="2663"/>
          </a:xfrm>
        </p:grpSpPr>
        <p:sp>
          <p:nvSpPr>
            <p:cNvPr id="76" name="Oval 75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77" name="Oval 76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78" name="Oval 77"/>
            <p:cNvSpPr>
              <a:spLocks noChangeArrowheads="1"/>
            </p:cNvSpPr>
            <p:nvPr/>
          </p:nvSpPr>
          <p:spPr bwMode="gray">
            <a:xfrm>
              <a:off x="2253" y="1362"/>
              <a:ext cx="1542" cy="2253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tint val="0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79" name="Oval 78"/>
            <p:cNvSpPr>
              <a:spLocks noChangeArrowheads="1"/>
            </p:cNvSpPr>
            <p:nvPr/>
          </p:nvSpPr>
          <p:spPr bwMode="gray">
            <a:xfrm>
              <a:off x="2254" y="1157"/>
              <a:ext cx="1542" cy="266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80" name="Oval 79"/>
            <p:cNvSpPr>
              <a:spLocks noChangeArrowheads="1"/>
            </p:cNvSpPr>
            <p:nvPr/>
          </p:nvSpPr>
          <p:spPr bwMode="gray">
            <a:xfrm>
              <a:off x="2334" y="1362"/>
              <a:ext cx="1097" cy="2253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shade val="54118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81" name="Oval 80"/>
            <p:cNvSpPr>
              <a:spLocks noChangeArrowheads="1"/>
            </p:cNvSpPr>
            <p:nvPr/>
          </p:nvSpPr>
          <p:spPr bwMode="gray">
            <a:xfrm>
              <a:off x="2337" y="1157"/>
              <a:ext cx="1096" cy="2663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</p:grpSp>
      <p:grpSp>
        <p:nvGrpSpPr>
          <p:cNvPr id="82" name="Group 81"/>
          <p:cNvGrpSpPr>
            <a:grpSpLocks/>
          </p:cNvGrpSpPr>
          <p:nvPr/>
        </p:nvGrpSpPr>
        <p:grpSpPr bwMode="auto">
          <a:xfrm>
            <a:off x="1308728" y="1214342"/>
            <a:ext cx="285670" cy="421906"/>
            <a:chOff x="2078" y="948"/>
            <a:chExt cx="1938" cy="3079"/>
          </a:xfrm>
        </p:grpSpPr>
        <p:sp>
          <p:nvSpPr>
            <p:cNvPr id="83" name="Oval 8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84" name="Oval 8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85" name="Oval 84"/>
            <p:cNvSpPr>
              <a:spLocks noChangeArrowheads="1"/>
            </p:cNvSpPr>
            <p:nvPr/>
          </p:nvSpPr>
          <p:spPr bwMode="gray">
            <a:xfrm>
              <a:off x="2253" y="1184"/>
              <a:ext cx="1762" cy="2606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tint val="0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86" name="Oval 85"/>
            <p:cNvSpPr>
              <a:spLocks noChangeArrowheads="1"/>
            </p:cNvSpPr>
            <p:nvPr/>
          </p:nvSpPr>
          <p:spPr bwMode="gray">
            <a:xfrm>
              <a:off x="2254" y="948"/>
              <a:ext cx="1762" cy="3079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87" name="Oval 86"/>
            <p:cNvSpPr>
              <a:spLocks noChangeArrowheads="1"/>
            </p:cNvSpPr>
            <p:nvPr/>
          </p:nvSpPr>
          <p:spPr bwMode="gray">
            <a:xfrm>
              <a:off x="2334" y="1185"/>
              <a:ext cx="1097" cy="2606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shade val="54118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88" name="Oval 87"/>
            <p:cNvSpPr>
              <a:spLocks noChangeArrowheads="1"/>
            </p:cNvSpPr>
            <p:nvPr/>
          </p:nvSpPr>
          <p:spPr bwMode="gray">
            <a:xfrm>
              <a:off x="2337" y="948"/>
              <a:ext cx="1096" cy="3079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</p:grpSp>
      <p:grpSp>
        <p:nvGrpSpPr>
          <p:cNvPr id="89" name="Group 88"/>
          <p:cNvGrpSpPr>
            <a:grpSpLocks/>
          </p:cNvGrpSpPr>
          <p:nvPr/>
        </p:nvGrpSpPr>
        <p:grpSpPr bwMode="auto">
          <a:xfrm>
            <a:off x="1597043" y="1593071"/>
            <a:ext cx="290233" cy="421927"/>
            <a:chOff x="2078" y="1108"/>
            <a:chExt cx="1681" cy="2760"/>
          </a:xfrm>
        </p:grpSpPr>
        <p:sp>
          <p:nvSpPr>
            <p:cNvPr id="90" name="Oval 8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91" name="Oval 9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92" name="Oval 91"/>
            <p:cNvSpPr>
              <a:spLocks noChangeArrowheads="1"/>
            </p:cNvSpPr>
            <p:nvPr/>
          </p:nvSpPr>
          <p:spPr bwMode="gray">
            <a:xfrm>
              <a:off x="2253" y="1320"/>
              <a:ext cx="1505" cy="2336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tint val="0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93" name="Oval 92"/>
            <p:cNvSpPr>
              <a:spLocks noChangeArrowheads="1"/>
            </p:cNvSpPr>
            <p:nvPr/>
          </p:nvSpPr>
          <p:spPr bwMode="gray">
            <a:xfrm>
              <a:off x="2254" y="1108"/>
              <a:ext cx="1505" cy="276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94" name="Oval 93"/>
            <p:cNvSpPr>
              <a:spLocks noChangeArrowheads="1"/>
            </p:cNvSpPr>
            <p:nvPr/>
          </p:nvSpPr>
          <p:spPr bwMode="gray">
            <a:xfrm>
              <a:off x="2334" y="1320"/>
              <a:ext cx="1097" cy="2336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shade val="54118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95" name="Oval 94"/>
            <p:cNvSpPr>
              <a:spLocks noChangeArrowheads="1"/>
            </p:cNvSpPr>
            <p:nvPr/>
          </p:nvSpPr>
          <p:spPr bwMode="gray">
            <a:xfrm>
              <a:off x="2337" y="1108"/>
              <a:ext cx="1096" cy="276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</p:grpSp>
      <p:grpSp>
        <p:nvGrpSpPr>
          <p:cNvPr id="96" name="Group 95"/>
          <p:cNvGrpSpPr>
            <a:grpSpLocks/>
          </p:cNvGrpSpPr>
          <p:nvPr/>
        </p:nvGrpSpPr>
        <p:grpSpPr bwMode="auto">
          <a:xfrm>
            <a:off x="1591883" y="3089386"/>
            <a:ext cx="288055" cy="421933"/>
            <a:chOff x="2078" y="1065"/>
            <a:chExt cx="1791" cy="2845"/>
          </a:xfrm>
        </p:grpSpPr>
        <p:sp>
          <p:nvSpPr>
            <p:cNvPr id="97" name="Oval 96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98" name="Oval 97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99" name="Oval 98"/>
            <p:cNvSpPr>
              <a:spLocks noChangeArrowheads="1"/>
            </p:cNvSpPr>
            <p:nvPr/>
          </p:nvSpPr>
          <p:spPr bwMode="gray">
            <a:xfrm>
              <a:off x="2253" y="1284"/>
              <a:ext cx="1615" cy="2408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tint val="0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00" name="Oval 99"/>
            <p:cNvSpPr>
              <a:spLocks noChangeArrowheads="1"/>
            </p:cNvSpPr>
            <p:nvPr/>
          </p:nvSpPr>
          <p:spPr bwMode="gray">
            <a:xfrm>
              <a:off x="2254" y="1065"/>
              <a:ext cx="1615" cy="284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01" name="Oval 100"/>
            <p:cNvSpPr>
              <a:spLocks noChangeArrowheads="1"/>
            </p:cNvSpPr>
            <p:nvPr/>
          </p:nvSpPr>
          <p:spPr bwMode="gray">
            <a:xfrm>
              <a:off x="2334" y="1284"/>
              <a:ext cx="1097" cy="2408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shade val="54118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02" name="Oval 101"/>
            <p:cNvSpPr>
              <a:spLocks noChangeArrowheads="1"/>
            </p:cNvSpPr>
            <p:nvPr/>
          </p:nvSpPr>
          <p:spPr bwMode="gray">
            <a:xfrm>
              <a:off x="2337" y="1065"/>
              <a:ext cx="1096" cy="284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</p:grpSp>
      <p:grpSp>
        <p:nvGrpSpPr>
          <p:cNvPr id="104" name="Group 103"/>
          <p:cNvGrpSpPr>
            <a:grpSpLocks/>
          </p:cNvGrpSpPr>
          <p:nvPr/>
        </p:nvGrpSpPr>
        <p:grpSpPr bwMode="auto">
          <a:xfrm>
            <a:off x="1243449" y="3446074"/>
            <a:ext cx="286212" cy="421907"/>
            <a:chOff x="2078" y="936"/>
            <a:chExt cx="1900" cy="3104"/>
          </a:xfrm>
        </p:grpSpPr>
        <p:sp>
          <p:nvSpPr>
            <p:cNvPr id="105" name="Oval 104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06" name="Oval 105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07" name="Oval 106"/>
            <p:cNvSpPr>
              <a:spLocks noChangeArrowheads="1"/>
            </p:cNvSpPr>
            <p:nvPr/>
          </p:nvSpPr>
          <p:spPr bwMode="gray">
            <a:xfrm>
              <a:off x="2253" y="1174"/>
              <a:ext cx="1724" cy="2627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tint val="0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08" name="Oval 107"/>
            <p:cNvSpPr>
              <a:spLocks noChangeArrowheads="1"/>
            </p:cNvSpPr>
            <p:nvPr/>
          </p:nvSpPr>
          <p:spPr bwMode="gray">
            <a:xfrm>
              <a:off x="2254" y="936"/>
              <a:ext cx="1724" cy="310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09" name="Oval 108"/>
            <p:cNvSpPr>
              <a:spLocks noChangeArrowheads="1"/>
            </p:cNvSpPr>
            <p:nvPr/>
          </p:nvSpPr>
          <p:spPr bwMode="gray">
            <a:xfrm>
              <a:off x="2334" y="1175"/>
              <a:ext cx="1097" cy="2627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shade val="54118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10" name="Oval 109"/>
            <p:cNvSpPr>
              <a:spLocks noChangeArrowheads="1"/>
            </p:cNvSpPr>
            <p:nvPr/>
          </p:nvSpPr>
          <p:spPr bwMode="gray">
            <a:xfrm>
              <a:off x="2337" y="936"/>
              <a:ext cx="1096" cy="310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</p:grpSp>
      <p:grpSp>
        <p:nvGrpSpPr>
          <p:cNvPr id="112" name="Group 111"/>
          <p:cNvGrpSpPr>
            <a:grpSpLocks/>
          </p:cNvGrpSpPr>
          <p:nvPr/>
        </p:nvGrpSpPr>
        <p:grpSpPr bwMode="auto">
          <a:xfrm>
            <a:off x="1790178" y="2084373"/>
            <a:ext cx="289430" cy="422044"/>
            <a:chOff x="2078" y="1157"/>
            <a:chExt cx="1718" cy="2663"/>
          </a:xfrm>
        </p:grpSpPr>
        <p:sp>
          <p:nvSpPr>
            <p:cNvPr id="113" name="Oval 11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14" name="Oval 11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15" name="Oval 114"/>
            <p:cNvSpPr>
              <a:spLocks noChangeArrowheads="1"/>
            </p:cNvSpPr>
            <p:nvPr/>
          </p:nvSpPr>
          <p:spPr bwMode="gray">
            <a:xfrm>
              <a:off x="2253" y="1362"/>
              <a:ext cx="1542" cy="2253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tint val="0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16" name="Oval 115"/>
            <p:cNvSpPr>
              <a:spLocks noChangeArrowheads="1"/>
            </p:cNvSpPr>
            <p:nvPr/>
          </p:nvSpPr>
          <p:spPr bwMode="gray">
            <a:xfrm>
              <a:off x="2254" y="1157"/>
              <a:ext cx="1542" cy="266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17" name="Oval 116"/>
            <p:cNvSpPr>
              <a:spLocks noChangeArrowheads="1"/>
            </p:cNvSpPr>
            <p:nvPr/>
          </p:nvSpPr>
          <p:spPr bwMode="gray">
            <a:xfrm>
              <a:off x="2334" y="1362"/>
              <a:ext cx="1097" cy="2253"/>
            </a:xfrm>
            <a:prstGeom prst="ellipse">
              <a:avLst/>
            </a:prstGeom>
            <a:gradFill rotWithShape="1">
              <a:gsLst>
                <a:gs pos="0">
                  <a:srgbClr val="1155CC">
                    <a:gamma/>
                    <a:shade val="54118"/>
                    <a:invGamma/>
                  </a:srgbClr>
                </a:gs>
                <a:gs pos="50000">
                  <a:srgbClr val="1155CC"/>
                </a:gs>
                <a:gs pos="100000">
                  <a:srgbClr val="1155CC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sz="1050">
                <a:solidFill>
                  <a:srgbClr val="000000"/>
                </a:solidFill>
                <a:sym typeface="Arial"/>
                <a:rtl val="0"/>
              </a:endParaRPr>
            </a:p>
          </p:txBody>
        </p:sp>
        <p:sp>
          <p:nvSpPr>
            <p:cNvPr id="118" name="Oval 117"/>
            <p:cNvSpPr>
              <a:spLocks noChangeArrowheads="1"/>
            </p:cNvSpPr>
            <p:nvPr/>
          </p:nvSpPr>
          <p:spPr bwMode="gray">
            <a:xfrm>
              <a:off x="2337" y="1157"/>
              <a:ext cx="1096" cy="2663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defTabSz="685800" eaLnBrk="1" hangingPunct="1">
                <a:defRPr/>
              </a:pPr>
              <a:endParaRPr lang="en-US" altLang="en-US" sz="1350">
                <a:solidFill>
                  <a:srgbClr val="000000"/>
                </a:solidFill>
                <a:sym typeface="Arial"/>
                <a:rtl val="0"/>
              </a:endParaRPr>
            </a:p>
          </p:txBody>
        </p:sp>
      </p:grpSp>
      <p:sp>
        <p:nvSpPr>
          <p:cNvPr id="103" name="AutoShape 48"/>
          <p:cNvSpPr>
            <a:spLocks noChangeArrowheads="1"/>
          </p:cNvSpPr>
          <p:nvPr/>
        </p:nvSpPr>
        <p:spPr bwMode="gray">
          <a:xfrm>
            <a:off x="1243449" y="1891644"/>
            <a:ext cx="3375455" cy="325120"/>
          </a:xfrm>
          <a:prstGeom prst="roundRect">
            <a:avLst>
              <a:gd name="adj" fmla="val 50000"/>
            </a:avLst>
          </a:prstGeom>
          <a:noFill/>
          <a:ln w="28575" algn="ctr">
            <a:noFill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FFFF"/>
                    </a:gs>
                    <a:gs pos="100000">
                      <a:schemeClr val="accent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defTabSz="685800">
              <a:defRPr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  <a:rtl val="0"/>
              </a:rPr>
              <a:t>      </a:t>
            </a:r>
            <a:r>
              <a:rPr lang="en-US" altLang="en-US" sz="6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  <a:rtl val="0"/>
              </a:rPr>
              <a:t>BẤT ĐẲNG THỨC</a:t>
            </a:r>
            <a:endParaRPr lang="en-US" altLang="en-US" sz="6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056" y="1849188"/>
            <a:ext cx="112545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</a:p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10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3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lowchart: Terminator 10"/>
          <p:cNvSpPr/>
          <p:nvPr/>
        </p:nvSpPr>
        <p:spPr>
          <a:xfrm>
            <a:off x="4035668" y="2437169"/>
            <a:ext cx="841132" cy="457200"/>
          </a:xfrm>
          <a:prstGeom prst="flowChartTerminator">
            <a:avLst/>
          </a:prstGeom>
          <a:solidFill>
            <a:srgbClr val="CADCF2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168" y="498177"/>
            <a:ext cx="9220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các bất đẳng thức được tạo thành khi:</a:t>
            </a:r>
          </a:p>
          <a:p>
            <a:pPr algn="just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Cộng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i vế của bất đẳng thức m &gt; 5 với −4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ộng hai vế của bất đẳng thức x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≤ y + 1 với 9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x &gt; 1 với 3, rồi tiếp tục cộng với 2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) Cộng hai vế của bất đẳng thức m ≤ −1 với −1, rồi tiếp tục cộng với −7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7568" y="2952750"/>
            <a:ext cx="76961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ộng hai vế của bất đẳng thức x</a:t>
            </a:r>
            <a:r>
              <a:rPr lang="vi-V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≤ y + 1 với 9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+ 9 ≤ y + 1 + 9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+ 9 ≤ y + 10.</a:t>
            </a:r>
          </a:p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bất đẳng thức được tạo thành là x</a:t>
            </a:r>
            <a:r>
              <a:rPr lang="vi-V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+ 9 ≤ y + 10.</a:t>
            </a:r>
          </a:p>
        </p:txBody>
      </p:sp>
    </p:spTree>
    <p:extLst>
      <p:ext uri="{BB962C8B-B14F-4D97-AF65-F5344CB8AC3E}">
        <p14:creationId xmlns:p14="http://schemas.microsoft.com/office/powerpoint/2010/main" val="16476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3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lowchart: Terminator 10"/>
          <p:cNvSpPr/>
          <p:nvPr/>
        </p:nvSpPr>
        <p:spPr>
          <a:xfrm>
            <a:off x="4035668" y="2437169"/>
            <a:ext cx="841132" cy="457200"/>
          </a:xfrm>
          <a:prstGeom prst="flowChartTerminator">
            <a:avLst/>
          </a:prstGeom>
          <a:solidFill>
            <a:srgbClr val="CADCF2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168" y="498177"/>
            <a:ext cx="9220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các bất đẳng thức được tạo thành khi:</a:t>
            </a:r>
          </a:p>
          <a:p>
            <a:pPr algn="just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Cộng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i vế của bất đẳng thức m &gt; 5 với −4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ộng hai vế của bất đẳng thức x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 ≤ y + 1 với 9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x &gt; 1 với 3, rồi tiếp tục cộng với 2;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) Cộng hai vế của bất đẳng thức m ≤ −1 với −1, rồi tiếp tục cộng với −7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89034" y="2810264"/>
            <a:ext cx="872636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x &gt; 1 với 3, rồi tiếp tục cộng với 2 ta được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x &gt; 3 . 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x + 2 &gt; 3 . 1 + 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x + 2 &gt; 5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 bất đẳng thức được tạo thành là 3x + 2 &gt; 5.</a:t>
            </a:r>
          </a:p>
        </p:txBody>
      </p:sp>
    </p:spTree>
    <p:extLst>
      <p:ext uri="{BB962C8B-B14F-4D97-AF65-F5344CB8AC3E}">
        <p14:creationId xmlns:p14="http://schemas.microsoft.com/office/powerpoint/2010/main" val="340140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3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lowchart: Terminator 10"/>
          <p:cNvSpPr/>
          <p:nvPr/>
        </p:nvSpPr>
        <p:spPr>
          <a:xfrm>
            <a:off x="3615102" y="1433415"/>
            <a:ext cx="841132" cy="457200"/>
          </a:xfrm>
          <a:prstGeom prst="flowChartTerminator">
            <a:avLst/>
          </a:prstGeom>
          <a:solidFill>
            <a:srgbClr val="CADCF2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168" y="498177"/>
            <a:ext cx="9220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các bất đẳng thức được tạo thành khi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Cộng hai vế của bất đẳng thức m ≤ −1 với −1, rồi tiếp tục cộng với −7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93051" y="2179522"/>
            <a:ext cx="872636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) Cộng vào hai vế của bất đẳng thức m ≤ −1 với −1, rồi tiếp tục cộng với −7 ta được:</a:t>
            </a:r>
          </a:p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 − 1 ≤ −1 −1</a:t>
            </a:r>
          </a:p>
          <a:p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m − 1 ≤ −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 − 1 − 7 ≤ −2 − 7</a:t>
            </a:r>
          </a:p>
          <a:p>
            <a:pPr lvl="0"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 – 8  ≤ −9</a:t>
            </a:r>
          </a:p>
          <a:p>
            <a:pPr lvl="0"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bất đẳng thức được tạo thành là m – 8  ≤ −9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29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2685" y="0"/>
            <a:ext cx="636709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x và y trong mỗi trường hợp sau:</a:t>
            </a:r>
          </a:p>
          <a:p>
            <a:pPr algn="just"/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x + 5 &gt; y + 5;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−11x ≤ −11y;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3x – 5 &lt; 3y – 5;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) −7x + 1 &gt; −7y + 1.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4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lowchart: Terminator 10"/>
          <p:cNvSpPr/>
          <p:nvPr/>
        </p:nvSpPr>
        <p:spPr>
          <a:xfrm>
            <a:off x="3124200" y="1938992"/>
            <a:ext cx="841132" cy="457200"/>
          </a:xfrm>
          <a:prstGeom prst="flowChartTerminator">
            <a:avLst/>
          </a:prstGeom>
          <a:solidFill>
            <a:srgbClr val="CC99FF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890" y="2413723"/>
            <a:ext cx="863990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Cộng vào hai vế của bất đẳng thức x + 5 &gt; y + 5 với –5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x + 5 – 5 &gt; y + 5 – 5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x &gt; y.</a:t>
            </a:r>
          </a:p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x &gt; y. 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42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2685" y="0"/>
            <a:ext cx="636709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x và y trong mỗi trường hợp sau: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x + 5 &gt; y + 5;</a:t>
            </a:r>
          </a:p>
          <a:p>
            <a:pPr algn="just"/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−11x ≤ −11y;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3x – 5 &lt; 3y – 5;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) −7x + 1 &gt; −7y + 1.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4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lowchart: Terminator 10"/>
          <p:cNvSpPr/>
          <p:nvPr/>
        </p:nvSpPr>
        <p:spPr>
          <a:xfrm>
            <a:off x="3124200" y="1938992"/>
            <a:ext cx="841132" cy="457200"/>
          </a:xfrm>
          <a:prstGeom prst="flowChartTerminator">
            <a:avLst/>
          </a:prstGeom>
          <a:solidFill>
            <a:srgbClr val="CC99FF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-29308" y="2429896"/>
            <a:ext cx="8525610" cy="764961"/>
            <a:chOff x="-29308" y="2429896"/>
            <a:chExt cx="8525610" cy="764961"/>
          </a:xfrm>
        </p:grpSpPr>
        <p:sp>
          <p:nvSpPr>
            <p:cNvPr id="7" name="Rectangle 6"/>
            <p:cNvSpPr/>
            <p:nvPr/>
          </p:nvSpPr>
          <p:spPr>
            <a:xfrm>
              <a:off x="-29308" y="2499522"/>
              <a:ext cx="852561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Nhân cả hai vế của bất đẳng thức −11x ≤ −11y </a:t>
              </a:r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        ta được: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74150"/>
                </p:ext>
              </p:extLst>
            </p:nvPr>
          </p:nvGraphicFramePr>
          <p:xfrm>
            <a:off x="6629400" y="2429896"/>
            <a:ext cx="404979" cy="764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3" imgW="228600" imgH="431640" progId="Equation.DSMT4">
                    <p:embed/>
                  </p:oleObj>
                </mc:Choice>
                <mc:Fallback>
                  <p:oleObj name="Equation" r:id="rId3" imgW="228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29400" y="2429896"/>
                          <a:ext cx="404979" cy="764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07004"/>
              </p:ext>
            </p:extLst>
          </p:nvPr>
        </p:nvGraphicFramePr>
        <p:xfrm>
          <a:off x="2209800" y="3086498"/>
          <a:ext cx="33639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1892160" imgH="469800" progId="Equation.DSMT4">
                  <p:embed/>
                </p:oleObj>
              </mc:Choice>
              <mc:Fallback>
                <p:oleObj name="Equation" r:id="rId5" imgW="1892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3086498"/>
                        <a:ext cx="3363912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85800" y="4400550"/>
                <a:ext cx="20163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x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.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400550"/>
                <a:ext cx="2016371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48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448049" y="3873519"/>
                <a:ext cx="150495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.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049" y="3873519"/>
                <a:ext cx="1504952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647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013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2685" y="0"/>
            <a:ext cx="63670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x và y trong mỗi trường hợp sau:</a:t>
            </a:r>
          </a:p>
          <a:p>
            <a:pPr algn="just"/>
            <a:r>
              <a:rPr lang="vi-V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3x – 5 &lt; 3y – 5;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) −7x + 1 &gt; −7y + 1.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4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lowchart: Terminator 10"/>
          <p:cNvSpPr/>
          <p:nvPr/>
        </p:nvSpPr>
        <p:spPr>
          <a:xfrm>
            <a:off x="3733800" y="1269955"/>
            <a:ext cx="841132" cy="457200"/>
          </a:xfrm>
          <a:prstGeom prst="flowChartTerminator">
            <a:avLst/>
          </a:prstGeom>
          <a:solidFill>
            <a:srgbClr val="CC99FF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396" y="2870874"/>
            <a:ext cx="8299939" cy="942415"/>
            <a:chOff x="4396" y="2870874"/>
            <a:chExt cx="8299939" cy="942415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396" y="2982292"/>
              <a:ext cx="8299939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 cả hai vế của bất đẳng thức 3x &lt; 3y với     ta được: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                                                       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913776"/>
                </p:ext>
              </p:extLst>
            </p:nvPr>
          </p:nvGraphicFramePr>
          <p:xfrm>
            <a:off x="5715000" y="2870874"/>
            <a:ext cx="249237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3" imgW="139680" imgH="431640" progId="Equation.DSMT4">
                    <p:embed/>
                  </p:oleObj>
                </mc:Choice>
                <mc:Fallback>
                  <p:oleObj name="Equation" r:id="rId3" imgW="1396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15000" y="2870874"/>
                          <a:ext cx="249237" cy="763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50984" y="4364456"/>
                <a:ext cx="20163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x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y.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84" y="4364456"/>
                <a:ext cx="2016371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453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5168" y="1817231"/>
            <a:ext cx="89622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 Cộng vào hai vế của bất đẳng thức 3x – 5 &lt; 3y – 5 với 5 ta được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x – 5 + 5 &lt; 3y – 5 + 5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x &lt; 3y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6760"/>
              </p:ext>
            </p:extLst>
          </p:nvPr>
        </p:nvGraphicFramePr>
        <p:xfrm>
          <a:off x="4029015" y="3409403"/>
          <a:ext cx="14493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9015" y="3409403"/>
                        <a:ext cx="1449388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343400" y="4008279"/>
                <a:ext cx="20163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y.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4008279"/>
                <a:ext cx="2016371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4848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516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2685" y="0"/>
            <a:ext cx="63670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x và y trong mỗi trường hợp sau:</a:t>
            </a:r>
          </a:p>
          <a:p>
            <a:pPr algn="just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3x – 5 &lt; 3y – 5;</a:t>
            </a:r>
          </a:p>
          <a:p>
            <a:pPr algn="just"/>
            <a:r>
              <a:rPr lang="vi-V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−7x + 1 &gt; −7y + 1.</a:t>
            </a:r>
            <a:endParaRPr lang="vi-VN" sz="2400" b="0" i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4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lowchart: Terminator 10"/>
          <p:cNvSpPr/>
          <p:nvPr/>
        </p:nvSpPr>
        <p:spPr>
          <a:xfrm>
            <a:off x="3733800" y="1269955"/>
            <a:ext cx="841132" cy="457200"/>
          </a:xfrm>
          <a:prstGeom prst="flowChartTerminator">
            <a:avLst/>
          </a:prstGeom>
          <a:solidFill>
            <a:srgbClr val="CC99FF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0984" y="4364456"/>
            <a:ext cx="20163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x &lt; y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70130" y="4054953"/>
            <a:ext cx="20163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&lt; y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846" y="1777896"/>
            <a:ext cx="90443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) Cộng vào hai vế của bất đẳng thức −7x + 1 &gt; −7y + 1 với −1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−7x + 1 + (−1) &gt; −7y + 1 + (−1)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−7x &gt; −7y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9646" y="2775641"/>
            <a:ext cx="8053754" cy="763588"/>
            <a:chOff x="99646" y="2775641"/>
            <a:chExt cx="8053754" cy="76358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76542"/>
                </p:ext>
              </p:extLst>
            </p:nvPr>
          </p:nvGraphicFramePr>
          <p:xfrm>
            <a:off x="6248400" y="2775641"/>
            <a:ext cx="407988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3" imgW="228600" imgH="431640" progId="Equation.DSMT4">
                    <p:embed/>
                  </p:oleObj>
                </mc:Choice>
                <mc:Fallback>
                  <p:oleObj name="Equation" r:id="rId3" imgW="228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8400" y="2775641"/>
                          <a:ext cx="407988" cy="763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99646" y="2882553"/>
              <a:ext cx="805375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 hai vế của bất đẳng thức −7x &gt; −7y </a:t>
              </a:r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ta được: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vi-VN" sz="2400" b="0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49411"/>
              </p:ext>
            </p:extLst>
          </p:nvPr>
        </p:nvGraphicFramePr>
        <p:xfrm>
          <a:off x="3301207" y="3344218"/>
          <a:ext cx="31511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1765080" imgH="469800" progId="Equation.DSMT4">
                  <p:embed/>
                </p:oleObj>
              </mc:Choice>
              <mc:Fallback>
                <p:oleObj name="Equation" r:id="rId5" imgW="1765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1207" y="3344218"/>
                        <a:ext cx="3151187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40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0" y="1178009"/>
            <a:ext cx="7678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96108" y="38237"/>
            <a:ext cx="70074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a, b thỏa mãn a &lt; b. Chứng tỏ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b – a &gt;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;		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a – 2 &lt; b – 1;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2a + b &lt;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b;		d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–2a – 3 &gt; –2b – 3.</a:t>
            </a:r>
            <a:endParaRPr lang="en-US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063" y="1782885"/>
            <a:ext cx="746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Trừ hai vế của bất đẳng thức a &lt; b cho a,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 &lt; b – a hay b – a &gt; 0 (điều phải chứng minh).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0677" y="2777114"/>
            <a:ext cx="852737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Trừ hai vế của bất đẳng thức a &lt; b cho 2,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 – 2 &lt; b – 2.          (1)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ộng hai vế của bất đẳng thức –2 &lt; –1 cho b,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2 + b &lt; –1 + b hay b – 2 &lt; b – 1.        (2)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a – 2 &lt; b – 1 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ắc cầu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70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35168" y="38237"/>
            <a:ext cx="1031632" cy="432098"/>
          </a:xfrm>
          <a:prstGeom prst="wedgeRoundRectCallout">
            <a:avLst>
              <a:gd name="adj1" fmla="val -968"/>
              <a:gd name="adj2" fmla="val 79117"/>
              <a:gd name="adj3" fmla="val 16667"/>
            </a:avLst>
          </a:prstGeom>
          <a:solidFill>
            <a:schemeClr val="accent5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0" y="1178009"/>
            <a:ext cx="7678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96108" y="38237"/>
            <a:ext cx="70074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a, b thỏa mãn a &lt; b. Chứng tỏ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b – a &gt;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;		b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a – 2 &lt; b – 1;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2a + b &lt;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b;		d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–2a – 3 &gt; –2b – 3.</a:t>
            </a:r>
            <a:endParaRPr lang="en-US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639674"/>
            <a:ext cx="815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a &lt; b cho 2, ta được: 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a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&lt; 2b.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ộng hai vế của bất đẳng thức 2a &lt; 2b cho b,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2a + b &lt; 3b (điều phải chứng minh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5846" y="3333750"/>
            <a:ext cx="815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Nhân hai vế của bất đẳng thức a &lt; b cho (–2), ta được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2a &gt; –2b.</a:t>
            </a:r>
          </a:p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ộng hai vế của bất đẳng thức –2a &gt; –2b cho (–3), ta được:</a:t>
            </a:r>
          </a:p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2a – 3 &gt; –2b – 3 (điều phải chứng minh).</a:t>
            </a:r>
            <a:endParaRPr lang="vi-VN" sz="2400" b="0" i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56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72672" y="2836997"/>
            <a:ext cx="3117741" cy="229331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99" y="2383073"/>
            <a:ext cx="2590800" cy="121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6099" y="2497191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 vui</a:t>
            </a:r>
            <a:endParaRPr lang="en-US" sz="4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32087"/>
            <a:ext cx="8599243" cy="156966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ạn Trang nhỏ tuổi hơn bạn Mai, bạn Mai nhẹ cân hơn bạn Tín. Gọi a và b lần lượt là số tuổi của bạn Trang và bạn Mai; b và c là số cân nặng của bạn Mai và bạn Tín. Vì a &lt; b và b &lt; c nên theo tính chất bắc cầu ta suy ra a &lt; c. Vậy bạn Trang nhỏ tuổi hơn bạn Tín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423492" y="2117870"/>
            <a:ext cx="5371801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 đề bài ra thì b vừa là số tuổi của bạn Mai vừa là số cân nặng của bạn Mai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à số tuổi và số cân nặng của bạn Mai là khác nhau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 cách lập luận trên sai vì gọi số tuổi của bạn Mai và số cân nặng của bạn Mai đều là b.</a:t>
            </a:r>
          </a:p>
        </p:txBody>
      </p:sp>
      <p:pic>
        <p:nvPicPr>
          <p:cNvPr id="10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282" y="4795526"/>
            <a:ext cx="911669" cy="32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42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Khái niệm bất đẳng thức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14949" y="442313"/>
            <a:ext cx="731116" cy="617475"/>
            <a:chOff x="425396" y="672476"/>
            <a:chExt cx="1213550" cy="1110047"/>
          </a:xfrm>
        </p:grpSpPr>
        <p:pic>
          <p:nvPicPr>
            <p:cNvPr id="77" name="Picture 7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5396" y="672476"/>
              <a:ext cx="857250" cy="819150"/>
            </a:xfrm>
            <a:prstGeom prst="rect">
              <a:avLst/>
            </a:prstGeom>
          </p:spPr>
        </p:pic>
        <p:sp>
          <p:nvSpPr>
            <p:cNvPr id="78" name="TextBox 77"/>
            <p:cNvSpPr txBox="1"/>
            <p:nvPr/>
          </p:nvSpPr>
          <p:spPr>
            <a:xfrm>
              <a:off x="950152" y="1118568"/>
              <a:ext cx="688794" cy="663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76" name="Text Box 15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46065" y="1972850"/>
            <a:ext cx="68739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rgbClr val="0000FF"/>
                </a:solidFill>
                <a:latin typeface="Arial" charset="0"/>
                <a:cs typeface="Arial" charset="0"/>
              </a:defRPr>
            </a:lvl1pPr>
            <a:lvl2pPr marL="742950" indent="-285750">
              <a:defRPr sz="2000" b="1">
                <a:solidFill>
                  <a:srgbClr val="0000FF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000" b="1">
                <a:solidFill>
                  <a:srgbClr val="0000FF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000" b="1">
                <a:solidFill>
                  <a:srgbClr val="0000FF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000" b="1">
                <a:solidFill>
                  <a:srgbClr val="0000FF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ts val="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ê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ục số điểm x nằm bên trái điểm y nên x &lt; y.</a:t>
            </a:r>
            <a:endParaRPr lang="en-US" sz="24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5257800" y="4057387"/>
            <a:ext cx="2895600" cy="756514"/>
          </a:xfrm>
          <a:prstGeom prst="wedgeRoundRectCallout">
            <a:avLst>
              <a:gd name="adj1" fmla="val -48467"/>
              <a:gd name="adj2" fmla="val 75574"/>
              <a:gd name="adj3" fmla="val 16667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99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số nào lớn </a:t>
            </a:r>
            <a:r>
              <a:rPr lang="vi-VN" sz="240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12960" y="355333"/>
            <a:ext cx="68502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hực x và y được biểu diễn trên trục </a:t>
            </a:r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579" y="1110102"/>
            <a:ext cx="6824584" cy="800477"/>
          </a:xfrm>
          <a:prstGeom prst="rect">
            <a:avLst/>
          </a:prstGeom>
        </p:spPr>
      </p:pic>
      <p:sp>
        <p:nvSpPr>
          <p:cNvPr id="10" name="Rounded Rectangular Callout 9"/>
          <p:cNvSpPr/>
          <p:nvPr/>
        </p:nvSpPr>
        <p:spPr>
          <a:xfrm>
            <a:off x="716757" y="3212110"/>
            <a:ext cx="4343400" cy="756514"/>
          </a:xfrm>
          <a:prstGeom prst="wedgeRoundRectCallout">
            <a:avLst>
              <a:gd name="adj1" fmla="val 47080"/>
              <a:gd name="adj2" fmla="val 70925"/>
              <a:gd name="adj3" fmla="val 16667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99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so sánh hai số a và b có thể xảy ra những trường hợp nào?</a:t>
            </a:r>
            <a:endParaRPr lang="vi-VN" sz="240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10981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6" grpId="0"/>
      <p:bldP spid="5" grpId="0" animBg="1"/>
      <p:bldP spid="5" grpId="1" animBg="1"/>
      <p:bldP spid="2" grpId="0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ổng hợp hình ảnh cảm ơn đẹp nhất - Kho ảnh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1" y="361950"/>
            <a:ext cx="68580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5023291"/>
      </p:ext>
    </p:extLst>
  </p:cSld>
  <p:clrMapOvr>
    <a:masterClrMapping/>
  </p:clrMapOvr>
  <p:transition spd="slow" advClick="0" advTm="4000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Khái niệm bất đẳng thức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432143"/>
            <a:ext cx="8478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 tập hợp số thực, khi so sánh hai số  a và b, xảy ra một trong ba trường hợp sau: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09800" y="1094735"/>
            <a:ext cx="502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a lớn hơn số b, kí hiệu là a &gt; b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a nhỏ hơn số b, kí hiệu là a &lt; b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a bằng số b, kí hiệu là a = b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814" y="2295507"/>
            <a:ext cx="8465565" cy="72111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75846" y="2879079"/>
            <a:ext cx="647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 tập hợp số thực là tập hợp được sắp thứ tự.</a:t>
            </a:r>
            <a:endParaRPr lang="vi-VN" sz="24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52400" y="3390678"/>
                <a:ext cx="87557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x &gt; y hoặc x = y, ta viết x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(ta nói x </a:t>
                </a:r>
                <a:r>
                  <a:rPr lang="en-US" sz="24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 hơn hoặc bằng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hay x </a:t>
                </a:r>
                <a:r>
                  <a:rPr lang="en-US" sz="24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 nhỏ hơn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).</a:t>
                </a:r>
                <a:endParaRPr lang="vi-V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390678"/>
                <a:ext cx="8755786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045" t="-5839" r="-1045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4815" y="4268849"/>
                <a:ext cx="87557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x &lt; y hoặc x = y, ta viết x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(ta nói x </a:t>
                </a:r>
                <a:r>
                  <a:rPr lang="en-US" sz="24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 hơn hoặc bằng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hay x </a:t>
                </a:r>
                <a:r>
                  <a:rPr lang="en-US" sz="24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 lớn hơn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).</a:t>
                </a:r>
                <a:endParaRPr lang="vi-V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15" y="4268849"/>
                <a:ext cx="8755786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1045" t="-5839" r="-1114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542379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3784940"/>
              </p:ext>
            </p:extLst>
          </p:nvPr>
        </p:nvGraphicFramePr>
        <p:xfrm>
          <a:off x="381000" y="1100901"/>
          <a:ext cx="83058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7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 tả</a:t>
                      </a:r>
                      <a:endParaRPr lang="en-US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400" baseline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iệu</a:t>
                      </a:r>
                      <a:endParaRPr lang="en-US" sz="24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400" baseline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ương của số a luôn lớn hơn hoặc bằng 0</a:t>
                      </a:r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c không</a:t>
                      </a:r>
                      <a:r>
                        <a:rPr lang="en-US" sz="2400" baseline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âm</a:t>
                      </a:r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m không</a:t>
                      </a:r>
                      <a:r>
                        <a:rPr lang="en-US" sz="2400" baseline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ương</a:t>
                      </a:r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Khái niệm bất đẳng thức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7231" y="475051"/>
            <a:ext cx="899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 hạn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điền vào dấu … để viết kí hiệu diễn tả các câu sau: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239000" y="1504950"/>
                <a:ext cx="1143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baseline="300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4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1504950"/>
                <a:ext cx="11430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855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239000" y="1966615"/>
                <a:ext cx="13716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4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1966615"/>
                <a:ext cx="137160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711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315200" y="2428280"/>
                <a:ext cx="13716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4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endParaRPr 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2428280"/>
                <a:ext cx="1371600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666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063491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0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Khái niệm bất đẳng thức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432143"/>
            <a:ext cx="190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" y="897066"/>
                <a:ext cx="8809892" cy="83099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thức a &gt; b (hay a &lt; b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) được gọi là bất đẳng thức và a được gọi là vế trái, b được gọi là phải của bất đẳng thức.</a:t>
                </a:r>
                <a:endParaRPr lang="vi-V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897066"/>
                <a:ext cx="8809892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968" t="-5072" r="-968" b="-1521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46538" y="1919245"/>
            <a:ext cx="13305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endParaRPr lang="vi-VN" sz="240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324600" y="2522667"/>
            <a:ext cx="94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gt; 3.</a:t>
            </a:r>
            <a:endParaRPr lang="vi-VN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4800" y="2522667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diễn tả số a lớn hơn số 3, ta có bất đẳng thức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7265" y="3121021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 đó, a là vế trái, 3 là vế phải của bất đẳng thức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544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/>
      <p:bldP spid="11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Khái niệm bất đẳng thức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99379"/>
            <a:ext cx="899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1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các bất đẳng thức diễn tả mỗi khẳng định sau: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69730" y="1352550"/>
            <a:ext cx="22918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x  nhỏ hơn 5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65029" y="2079612"/>
            <a:ext cx="29747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a không lớn hơn b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Terminator 3"/>
          <p:cNvSpPr/>
          <p:nvPr/>
        </p:nvSpPr>
        <p:spPr>
          <a:xfrm>
            <a:off x="3281144" y="1357015"/>
            <a:ext cx="1219200" cy="457200"/>
          </a:xfrm>
          <a:prstGeom prst="flowChartTerminator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5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Terminator 11"/>
              <p:cNvSpPr/>
              <p:nvPr/>
            </p:nvSpPr>
            <p:spPr>
              <a:xfrm>
                <a:off x="4428393" y="2074805"/>
                <a:ext cx="1219200" cy="457200"/>
              </a:xfrm>
              <a:prstGeom prst="flowChartTerminator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endParaRPr 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Flowchart: Terminator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393" y="2074805"/>
                <a:ext cx="1219200" cy="457200"/>
              </a:xfrm>
              <a:prstGeom prst="flowChartTerminator">
                <a:avLst/>
              </a:prstGeom>
              <a:blipFill rotWithShape="0">
                <a:blip r:embed="rId3"/>
                <a:stretch>
                  <a:fillRect t="-7595" b="-26582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2441329" y="2838959"/>
            <a:ext cx="30567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m không nhỏ hơn n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Flowchart: Terminator 15"/>
              <p:cNvSpPr/>
              <p:nvPr/>
            </p:nvSpPr>
            <p:spPr>
              <a:xfrm>
                <a:off x="5486400" y="2788772"/>
                <a:ext cx="1219200" cy="457200"/>
              </a:xfrm>
              <a:prstGeom prst="flowChartTerminator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  <a:endParaRPr 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Flowchart: Terminator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788772"/>
                <a:ext cx="1219200" cy="457200"/>
              </a:xfrm>
              <a:prstGeom prst="flowChartTerminator">
                <a:avLst/>
              </a:prstGeom>
              <a:blipFill rotWithShape="0">
                <a:blip r:embed="rId4"/>
                <a:stretch>
                  <a:fillRect t="-7595" b="-26582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185511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5" grpId="0"/>
      <p:bldP spid="4" grpId="0" animBg="1"/>
      <p:bldP spid="12" grpId="0" animBg="1"/>
      <p:bldP spid="14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14949" y="13386"/>
            <a:ext cx="4709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Khái niệm bất đẳng thức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0" y="680735"/>
            <a:ext cx="63978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viết bất đẳng thức để mô tả tình huống sau: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0634" y="1537297"/>
            <a:ext cx="63301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uần tới, nhiệt độ t (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tại Tokyo là trên –5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lowchart: Terminator 11"/>
          <p:cNvSpPr/>
          <p:nvPr/>
        </p:nvSpPr>
        <p:spPr>
          <a:xfrm>
            <a:off x="6400800" y="1597168"/>
            <a:ext cx="1219200" cy="457200"/>
          </a:xfrm>
          <a:prstGeom prst="flowChartTerminator">
            <a:avLst/>
          </a:prstGeom>
          <a:solidFill>
            <a:srgbClr val="CC99FF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40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630" y="425107"/>
            <a:ext cx="1216152" cy="9729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0634" y="2384487"/>
            <a:ext cx="73122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Nhiệt độ t (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bảo quản của một loại sữa là dưới 4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6496" y="3231677"/>
            <a:ext cx="7695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Để được điều khiển xe máy điện thì số tuổi x của một người phải ít nhất là 16 tuổi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17"/>
          <p:cNvSpPr/>
          <p:nvPr/>
        </p:nvSpPr>
        <p:spPr>
          <a:xfrm>
            <a:off x="7162800" y="2353115"/>
            <a:ext cx="1219200" cy="457200"/>
          </a:xfrm>
          <a:prstGeom prst="flowChartTerminator">
            <a:avLst/>
          </a:prstGeom>
          <a:solidFill>
            <a:srgbClr val="CC99FF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4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Flowchart: Terminator 18"/>
              <p:cNvSpPr/>
              <p:nvPr/>
            </p:nvSpPr>
            <p:spPr>
              <a:xfrm>
                <a:off x="7772400" y="3231677"/>
                <a:ext cx="1219200" cy="457200"/>
              </a:xfrm>
              <a:prstGeom prst="flowChartTerminator">
                <a:avLst/>
              </a:prstGeom>
              <a:solidFill>
                <a:srgbClr val="CC99FF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</a:t>
                </a:r>
                <a:endParaRPr 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Flowchart: Terminator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3231677"/>
                <a:ext cx="1219200" cy="457200"/>
              </a:xfrm>
              <a:prstGeom prst="flowChartTerminator">
                <a:avLst/>
              </a:prstGeom>
              <a:blipFill rotWithShape="0">
                <a:blip r:embed="rId4"/>
                <a:stretch>
                  <a:fillRect t="-7595" b="-26582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59111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2" grpId="0" animBg="1"/>
      <p:bldP spid="11" grpId="0"/>
      <p:bldP spid="17" grpId="0"/>
      <p:bldP spid="18" grpId="0" animBg="1"/>
      <p:bldP spid="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"/>
  <p:tag name="ISPRING_PROJECT_FOLDER_UPDATED" val="1"/>
  <p:tag name="ISPRING_FIRST_PUBLISH" val="1"/>
  <p:tag name="FLASHSPRING_ZOOM_TAG" val="50"/>
  <p:tag name="ISPRING_UUID" val="{6682D584-0C7A-444E-AF2E-2817DC46210E}"/>
  <p:tag name="ISPRING_CURRENT_PLAYER_ID" val="universal"/>
  <p:tag name="ISPRING_LMS_API_VERSION" val="SCORM 1.2"/>
  <p:tag name="ISPRING_ULTRA_SCORM_COURCE_TITLE" val="BAIGIANG-SP1"/>
  <p:tag name="ISPRING_ULTRA_SCORM_COURSE_ID" val="EB3718F3-6E19-4BEA-BC13-85400B3A21B0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PRESENTATION_TITLE" val="BAIGIANG-SP1"/>
  <p:tag name="ISPRING_PRESENTER_PHOTO_0" val="png|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"/>
  <p:tag name="ISPRING_PRESENTER_PHOTO_1" val="png|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"/>
  <p:tag name="ISPRING_PRESENTERDATA_0" val="xJBpbmggVGjhu4sgSHXhu4c=|R2nDoW8gdmnDqm4=|aHVlYm9tQGdtYWlsLmNvbQ==|aHR0cDovL2MycXVhbmd0cnVuZy5jaGF1ZHVjLWJydnQuZWR1LnZuLw==|e0RCMzBDQkVCLTFBMUQtNEE1NS04OTUxLUQ0NUJCRDAxNzBENn0=||SVNQUklOR19QUkVTRU5URVJfUEhPVE9fMA==|MQ==|aHR0cDovL2MycXVhbmd0cnVuZy5jaGF1ZHVjLWJydnQuZWR1LnZuLw==|SVNQUklOR19QUkVTRU5URVJfUEhPVE9fMQ==|MDk3OTM5MTc2OA=="/>
  <p:tag name="ISPRING_PRESENTER_PHOTO_2" val="png|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"/>
  <p:tag name="ISPRING_PRESENTER_PHOTO_3" val="png|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"/>
  <p:tag name="ISPRING_PRESENTERDATA_1" val="xJBpbmggVGjhu4sgSHXhu4cg|R2nDoW8gdmnDqm4=|aHVlYm9tQGdtYWlsLmNvbQ==|aHR0cDovL2MycXVhbmd0cnVuZy5jaGF1ZHVjLWJydnQuZWR1LnZuLw==|e0E2NTMwRDQyLTNENUEtNDlFNy1CQ0Q1LUM0QUMxQTdDM0E5OX0=||SVNQUklOR19QUkVTRU5URVJfUEhPVE9fMg==|MQ==|aHR0cDovL2MycXVhbmd0cnVuZy5jaGF1ZHVjLWJydnQuZWR1LnZuLw==|SVNQUklOR19QUkVTRU5URVJfUEhPVE9fMw==|MDk3OTM5MTc2OA=="/>
  <p:tag name="ISPRING_PRESENTER_PHOTO_4" val="jpg|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"/>
  <p:tag name="ISPRING_COMPANY_LOGO" val="ISPRING_PRESENTER_PHOTO_4"/>
  <p:tag name="ISPRING_COMPANY_WEBSITE" val="http://c2quangtrung.chauduc-brvt.edu.vn/"/>
  <p:tag name="FLASHSPRING_PRESENTATION_REFERENCES" val=""/>
  <p:tag name="ISPRING_OUTPUT_FOLDER" val="D:\ELEARNING LOP 6 2021\BAI GIANG _SP1 - HINH CO TRUC DOI XUNG"/>
  <p:tag name="ISPRING_RESOURCE_FOLDER" val="D:\ELEARNING LOP 6 2021\THUMUCNGUON_SP1\THUMUCNGUON-SP1\"/>
  <p:tag name="ISPRING_PRESENTATION_PATH" val="D:\ELEARNING LOP 6 2021\THUMUCNGUON_SP1\THUMUCNGUON-SP1.pptx"/>
  <p:tag name="ISPRING_SCREEN_RECS_UPDATED" val="D:\ELEARNING LOP 6 2021\THUMUCNGUON_SP1\THUMUCNGUON-SP1\"/>
  <p:tag name="ISPRING_PLAYERS_CUSTOMIZATION_2" val="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"/>
  <p:tag name="ISPRING_PRESENTATION_INFO_2" val="&lt;?xml version=&quot;1.0&quot; encoding=&quot;UTF-8&quot; standalone=&quot;no&quot; ?&gt;&#10;&lt;presentation2&gt;&#10;&#10;  &lt;slides&gt;&#10;    &lt;slide id=&quot;{173E77B6-58B7-40C5-8121-503C7006C8DE}&quot; pptId=&quot;348&quot;/&gt;&#10;    &lt;slide id=&quot;{6E51AC68-A230-4467-AFA5-F2515A2558D7}&quot; pptId=&quot;352&quot;/&gt;&#10;    &lt;slide id=&quot;{1BBEE34C-CDD9-4CD6-BA0A-BAC329D3A3C6}&quot; pptId=&quot;315&quot;/&gt;&#10;    &lt;slide id=&quot;{3A12122A-4FEE-46F5-A92C-2B6B75979879}&quot; pptId=&quot;316&quot;/&gt;&#10;    &lt;slide id=&quot;{A0F82F70-0B81-4610-AF44-9FD4D8C901BC}&quot; pptId=&quot;328&quot;/&gt;&#10;    &lt;slide id=&quot;{F9CF96FE-E177-4A73-B4A1-53D2EC192208}&quot; pptId=&quot;329&quot;/&gt;&#10;    &lt;slide id=&quot;{2AE1A91F-66DF-4EDC-8983-8053D1C798BE}&quot; pptId=&quot;299&quot;/&gt;&#10;    &lt;slide id=&quot;{430C39D0-7DBC-4B22-809D-F192E2A08316}&quot; pptId=&quot;285&quot;/&gt;&#10;    &lt;slide id=&quot;{C5D6C19B-F65E-4221-B577-DBF19A67A8EF}&quot; pptId=&quot;321&quot;/&gt;&#10;    &lt;slide id=&quot;{16A719EC-6DE9-4CEF-8E57-01CBE079B1BA}&quot; pptId=&quot;350&quot;/&gt;&#10;    &lt;slide id=&quot;{F221C67B-189F-475A-A593-5B03C92C69FF}&quot; pptId=&quot;266&quot;/&gt;&#10;    &lt;slide id=&quot;{1E1E3143-2DA9-45A7-9A58-7005A48943B5}&quot; pptId=&quot;323&quot;/&gt;&#10;    &lt;slide id=&quot;{D8DDBB63-DC34-4250-937F-5B6612490DC0}&quot; pptId=&quot;330&quot;/&gt;&#10;    &lt;slide id=&quot;{BBA7F11E-4E59-4EC4-81D9-282076C84A31}&quot; pptId=&quot;267&quot;/&gt;&#10;    &lt;slide id=&quot;{B5D3B3F2-13A5-4908-B96E-C61DD9A3D57F}&quot; pptId=&quot;331&quot;/&gt;&#10;    &lt;slide id=&quot;{4679E41A-714E-4F40-86B2-05FBF9A2621E}&quot; pptId=&quot;300&quot;/&gt;&#10;    &lt;slide id=&quot;{1E3BF867-4740-467A-9B41-BDEBE38CF89A}&quot; pptId=&quot;332&quot;/&gt;&#10;    &lt;slide id=&quot;{28D09F6D-E7F2-4581-8F38-10BAB7E4982B}&quot; pptId=&quot;290&quot;/&gt;&#10;    &lt;slide id=&quot;{1D0B7023-B79E-49C8-B0AA-C146B8CFEC49}&quot; pptId=&quot;333&quot;/&gt;&#10;    &lt;slide id=&quot;{4A70D453-3946-401A-8529-7958EDC2E78B}&quot; pptId=&quot;334&quot;/&gt;&#10;    &lt;slide id=&quot;{21BDD239-16A1-4418-AC3E-A8FB286DA6BB}&quot; pptId=&quot;335&quot;/&gt;&#10;    &lt;slide id=&quot;{78A77AE1-C55B-41E9-AEA6-F6FDADE46544}&quot; pptId=&quot;304&quot;/&gt;&#10;    &lt;slide id=&quot;{E9E29BF5-7D76-47C8-AC73-CBEB629B45B3}&quot; pptId=&quot;336&quot;/&gt;&#10;    &lt;slide id=&quot;{02538CA8-E948-464E-AD3A-EBD64A735C29}&quot; pptId=&quot;295&quot;/&gt;&#10;    &lt;slide id=&quot;{B2BA8E12-7855-4D14-BA1C-3E2DA8242F1E}&quot; pptId=&quot;351&quot;/&gt;&#10;    &lt;slide id=&quot;{4BC730F7-411A-477A-9AAC-8C1930BBC7E5}&quot; pptId=&quot;270&quot;/&gt;&#10;    &lt;slide id=&quot;{A15B3A7F-5BE1-4338-877A-96C347ACCA97}&quot; pptId=&quot;338&quot;/&gt;&#10;    &lt;slide id=&quot;{E5A06E08-B161-4C9C-9681-025D3DB1320F}&quot; pptId=&quot;317&quot;/&gt;&#10;    &lt;slide id=&quot;{2ED409EB-FAEA-4CDE-9A22-2E91CB1343A9}&quot; pptId=&quot;337&quot;/&gt;&#10;    &lt;slide id=&quot;{3E4BFA49-D704-41B7-AF89-B93DFE7E68B1}&quot; pptId=&quot;318&quot;/&gt;&#10;    &lt;slide id=&quot;{2F876FFF-F6E1-4252-8375-7EF25FC4FA52}&quot; pptId=&quot;339&quot;/&gt;&#10;    &lt;slide id=&quot;{F04A1D9F-C9A7-4498-BD1F-BBFD1FE26F4D}&quot; pptId=&quot;319&quot;/&gt;&#10;    &lt;slide id=&quot;{84C207D1-23BA-4620-B836-1AE11851408F}&quot; pptId=&quot;340&quot;/&gt;&#10;    &lt;slide id=&quot;{64E00133-A88C-4431-9B89-5AB9B458BFAB}&quot; pptId=&quot;320&quot;/&gt;&#10;    &lt;slide id=&quot;{83518B05-AB0A-4102-9B1C-F6017FDA0E1C}&quot; pptId=&quot;275&quot;/&gt;&#10;    &lt;slide id=&quot;{63EED57D-D406-4159-96B2-39366BB589AA}&quot; pptId=&quot;344&quot;/&gt;&#10;    &lt;slide id=&quot;{321B596B-DC18-4CEF-8199-9547AEA8D63A}&quot; pptId=&quot;276&quot;/&gt;&#10;  &lt;/slides&gt;&#10;&#10;  &lt;narration&gt;&#10;    &lt;audioTracks&gt;&#10;      &lt;audioTrack muted=&quot;false&quot; name=&quot;sd2&quot; resource=&quot;c0a3918a&quot; slideId=&quot;{3A12122A-4FEE-46F5-A92C-2B6B75979879}&quot; startTime=&quot;0&quot; stepIndex=&quot;0&quot; volume=&quot;1&quot;&gt;&#10;        &lt;audio channels=&quot;1&quot; format=&quot;s16p&quot; sampleRate=&quot;44100&quot;/&gt;&#10;      &lt;/audioTrack&gt;&#10;      &lt;audioTrack muted=&quot;false&quot; name=&quot;k6&quot; resource=&quot;4cc2386e&quot; slideId=&quot;{2AE1A91F-66DF-4EDC-8983-8053D1C798BE}&quot; startTime=&quot;0&quot; stepIndex=&quot;0&quot; volume=&quot;1&quot;&gt;&#10;        &lt;audio channels=&quot;1&quot; format=&quot;s16p&quot; sampleRate=&quot;44100&quot;/&gt;&#10;      &lt;/audioTrack&gt;&#10;      &lt;audioTrack muted=&quot;false&quot; name=&quot;k7&quot; resource=&quot;060744b0&quot; slideId=&quot;{430C39D0-7DBC-4B22-809D-F192E2A08316}&quot; startTime=&quot;0&quot; stepIndex=&quot;0&quot; volume=&quot;1&quot;&gt;&#10;        &lt;audio channels=&quot;1&quot; format=&quot;s16p&quot; sampleRate=&quot;44100&quot;/&gt;&#10;      &lt;/audioTrack&gt;&#10;      &lt;audioTrack muted=&quot;false&quot; name=&quot;k8&quot; resource=&quot;807e1977&quot; slideId=&quot;{C5D6C19B-F65E-4221-B577-DBF19A67A8EF}&quot; startTime=&quot;0&quot; stepIndex=&quot;0&quot; volume=&quot;1&quot;&gt;&#10;        &lt;audio channels=&quot;1&quot; format=&quot;s16p&quot; sampleRate=&quot;44100&quot;/&gt;&#10;      &lt;/audioTrack&gt;&#10;      &lt;audioTrack muted=&quot;false&quot; name=&quot;k9&quot; resource=&quot;27df33d7&quot; slideId=&quot;{F221C67B-189F-475A-A593-5B03C92C69FF}&quot; startTime=&quot;0&quot; stepIndex=&quot;0&quot; volume=&quot;1&quot;&gt;&#10;        &lt;audio channels=&quot;1&quot; format=&quot;s16p&quot; sampleRate=&quot;44100&quot;/&gt;&#10;      &lt;/audioTrack&gt;&#10;      &lt;audioTrack muted=&quot;false&quot; name=&quot;k10&quot; resource=&quot;4c6b8b8d&quot; slideId=&quot;{1E1E3143-2DA9-45A7-9A58-7005A48943B5}&quot; startTime=&quot;0&quot; stepIndex=&quot;0&quot; volume=&quot;1&quot;&gt;&#10;        &lt;audio channels=&quot;1&quot; format=&quot;s16p&quot; sampleRate=&quot;44100&quot;/&gt;&#10;      &lt;/audioTrack&gt;&#10;      &lt;audioTrack muted=&quot;false&quot; name=&quot;k13&quot; resource=&quot;435ad8b0&quot; slideId=&quot;{BBA7F11E-4E59-4EC4-81D9-282076C84A31}&quot; startTime=&quot;0&quot; stepIndex=&quot;0&quot; volume=&quot;1&quot;&gt;&#10;        &lt;audio channels=&quot;1&quot; format=&quot;s16p&quot; sampleRate=&quot;44100&quot;/&gt;&#10;      &lt;/audioTrack&gt;&#10;      &lt;audioTrack muted=&quot;false&quot; name=&quot;k15&quot; resource=&quot;618d5d71&quot; slideId=&quot;{4679E41A-714E-4F40-86B2-05FBF9A2621E}&quot; startTime=&quot;0&quot; stepIndex=&quot;0&quot; volume=&quot;1&quot;&gt;&#10;        &lt;audio channels=&quot;1&quot; format=&quot;s16p&quot; sampleRate=&quot;44100&quot;/&gt;&#10;      &lt;/audioTrack&gt;&#10;      &lt;audioTrack muted=&quot;false&quot; name=&quot;k17&quot; resource=&quot;a81a75cc&quot; slideId=&quot;{28D09F6D-E7F2-4581-8F38-10BAB7E4982B}&quot; startTime=&quot;0&quot; stepIndex=&quot;0&quot; volume=&quot;1&quot;&gt;&#10;        &lt;audio channels=&quot;1&quot; format=&quot;s16p&quot; sampleRate=&quot;44100&quot;/&gt;&#10;      &lt;/audioTrack&gt;&#10;      &lt;audioTrack muted=&quot;false&quot; name=&quot;k23&quot; resource=&quot;2fa4d03f&quot; slideId=&quot;{78A77AE1-C55B-41E9-AEA6-F6FDADE46544}&quot; startTime=&quot;0&quot; stepIndex=&quot;0&quot; volume=&quot;1&quot;&gt;&#10;        &lt;audio channels=&quot;1&quot; format=&quot;s16p&quot; sampleRate=&quot;44100&quot;/&gt;&#10;      &lt;/audioTrack&gt;&#10;      &lt;audioTrack muted=&quot;false&quot; name=&quot;k25&quot; resource=&quot;82ef150c&quot; slideId=&quot;{02538CA8-E948-464E-AD3A-EBD64A735C29}&quot; startTime=&quot;0&quot; stepIndex=&quot;0&quot; volume=&quot;1&quot;&gt;&#10;        &lt;audio channels=&quot;1&quot; format=&quot;s16p&quot; sampleRate=&quot;44100&quot;/&gt;&#10;      &lt;/audioTrack&gt;&#10;      &lt;audioTrack muted=&quot;false&quot; name=&quot;k26&quot; resource=&quot;7a8f8122&quot; slideId=&quot;{4BC730F7-411A-477A-9AAC-8C1930BBC7E5}&quot; startTime=&quot;0&quot; stepIndex=&quot;0&quot; volume=&quot;1&quot;&gt;&#10;        &lt;audio channels=&quot;1&quot; format=&quot;s16p&quot; sampleRate=&quot;44100&quot;/&gt;&#10;      &lt;/audioTrack&gt;&#10;      &lt;audioTrack muted=&quot;false&quot; name=&quot;k28&quot; resource=&quot;30fd371a&quot; slideId=&quot;{E5A06E08-B161-4C9C-9681-025D3DB1320F}&quot; startTime=&quot;0&quot; stepIndex=&quot;0&quot; volume=&quot;1&quot;&gt;&#10;        &lt;audio channels=&quot;1&quot; format=&quot;s16p&quot; sampleRate=&quot;44100&quot;/&gt;&#10;      &lt;/audioTrack&gt;&#10;      &lt;audioTrack muted=&quot;false&quot; name=&quot;k30&quot; resource=&quot;d735dfe0&quot; slideId=&quot;{3E4BFA49-D704-41B7-AF89-B93DFE7E68B1}&quot; startTime=&quot;0&quot; stepIndex=&quot;0&quot; volume=&quot;1&quot;&gt;&#10;        &lt;audio channels=&quot;1&quot; format=&quot;s16p&quot; sampleRate=&quot;44100&quot;/&gt;&#10;      &lt;/audioTrack&gt;&#10;      &lt;audioTrack muted=&quot;false&quot; name=&quot;k32&quot; resource=&quot;1187a9c8&quot; slideId=&quot;{F04A1D9F-C9A7-4498-BD1F-BBFD1FE26F4D}&quot; startTime=&quot;0&quot; stepIndex=&quot;0&quot; volume=&quot;1&quot;&gt;&#10;        &lt;audio channels=&quot;1&quot; format=&quot;s16p&quot; sampleRate=&quot;44100&quot;/&gt;&#10;      &lt;/audioTrack&gt;&#10;      &lt;audioTrack muted=&quot;false&quot; name=&quot;k34&quot; resource=&quot;1878448e&quot; slideId=&quot;{64E00133-A88C-4431-9B89-5AB9B458BFAB}&quot; startTime=&quot;0&quot; stepIndex=&quot;0&quot; volume=&quot;1&quot;&gt;&#10;        &lt;audio channels=&quot;1&quot; format=&quot;s16p&quot; sampleRate=&quot;44100&quot;/&gt;&#10;      &lt;/audioTrack&gt;&#10;      &lt;audioTrack muted=&quot;false&quot; name=&quot;k35&quot; resource=&quot;f43d5321&quot; slideId=&quot;{83518B05-AB0A-4102-9B1C-F6017FDA0E1C}&quot; startTime=&quot;0&quot; stepIndex=&quot;0&quot; volume=&quot;1&quot;&gt;&#10;        &lt;audio channels=&quot;1&quot; format=&quot;s16p&quot; sampleRate=&quot;44100&quot;/&gt;&#10;      &lt;/audioTrack&gt;&#10;      &lt;audioTrack muted=&quot;false&quot; name=&quot;olympia&quot; resource=&quot;984be614&quot; slideId=&quot;{321B596B-DC18-4CEF-8199-9547AEA8D63A}&quot; startTime=&quot;0&quot; stepIndex=&quot;0&quot; volume=&quot;1&quot;&gt;&#10;        &lt;audio channels=&quot;2&quot; format=&quot;s16p&quot; sampleRate=&quot;44100&quot;/&gt;&#10;      &lt;/audioTrack&gt;&#10;      &lt;audioTrack muted=&quot;false&quot; name=&quot;tong ketbaihoc&quot; resource=&quot;b682a7c6&quot; slideId=&quot;{63EED57D-D406-4159-96B2-39366BB589AA}&quot; startTime=&quot;0&quot; stepIndex=&quot;0&quot; volume=&quot;1&quot;&gt;&#10;        &lt;audio channels=&quot;1&quot; format=&quot;s16p&quot; sampleRate=&quot;44100&quot;/&gt;&#10;      &lt;/audioTrack&gt;&#10;      &lt;audioTrack muted=&quot;false&quot; name=&quot;mucitue&quot; resource=&quot;d9eeb5dd&quot; slideId=&quot;{1BBEE34C-CDD9-4CD6-BA0A-BAC329D3A3C6}&quot; startTime=&quot;0&quot; stepIndex=&quot;0&quot; volume=&quot;1&quot;&gt;&#10;        &lt;audio channels=&quot;1&quot; format=&quot;s16p&quot; sampleRate=&quot;44100&quot;/&gt;&#10;      &lt;/audioTrack&gt;&#10;      &lt;audioTrack muted=&quot;false&quot; name=&quot;BanGiaoHuongDinhMenh-HoaTau-3088989 00_00_00-00_00_50&quot; resource=&quot;a24d9f4d&quot; slideId=&quot;&quot; startTime=&quot;0&quot; volume=&quot;1&quot;&gt;&#10;        &lt;audio channels=&quot;2&quot; format=&quot;s16p&quot; sampleRate=&quot;44100&quot;/&gt;&#10;      &lt;/audioTrack&gt;&#10;      &lt;audioTrack muted=&quot;false&quot; name=&quot;BanGiaoHuongDinhMenh-HoaTau-3088989 00_00_00-00_00_50 (2)&quot; resource=&quot;87e9225c&quot; slideId=&quot;{173E77B6-58B7-40C5-8121-503C7006C8DE}&quot; startTime=&quot;0&quot; stepIndex=&quot;0&quot; volume=&quot;1&quot;&gt;&#10;        &lt;audio channels=&quot;2&quot; format=&quot;s16p&quot; sampleRate=&quot;44100&quot;/&gt;&#10;      &lt;/audioTrack&gt;&#10;    &lt;/audioTracks&gt;&#10;    &lt;videoTracks/&gt;&#10;  &lt;/narration&gt;&#10;&#10;&lt;/presentation2&gt;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I~1\AppData\Local\Temp\PR\data\asimages\{83504D06-4F71-4273-A8E9-A47EFFD6D030}_11.png&quot;/&gt;&lt;left val=&quot;-2&quot;/&gt;&lt;top val=&quot;41&quot;/&gt;&lt;width val=&quot;724&quot;/&gt;&lt;height val=&quot;79&quot;/&gt;&lt;hasText val=&quot;1&quot;/&gt;&lt;/Image&gt;&lt;/ThreeDShapeInfo&gt;"/>
  <p:tag name="PRESENTER_SHAPETEXTINFO" val="&lt;ShapeTextInfo&gt;&lt;TableIndex row=&quot;-1&quot; col=&quot;-1&quot;&gt;&lt;linesCount val=&quot;2&quot;/&gt;&lt;lineCharCount val=&quot;64&quot;/&gt;&lt;lineCharCount val=&quot;16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D:\DU LIEUBAI PYTAGO\DU LIEU BAI PYTAGO\VD4.mp3"/>
  <p:tag name="PPSNARRATION" val="62,1527416160,D:\DINH LI PY-TA-GO-ELEARNING\TEP NGUON\PYTAGO HUE_pptx\Media.ppcx"/>
  <p:tag name="HTML_SHAPEINFO" val="&lt;SlideThumbPath val=&quot;Slide11.PNG&quot;/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39</TotalTime>
  <Words>3374</Words>
  <Application>Microsoft Office PowerPoint</Application>
  <PresentationFormat>On-screen Show (16:9)</PresentationFormat>
  <Paragraphs>343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Calibri</vt:lpstr>
      <vt:lpstr>Cambria Math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GIANG-SP1</dc:title>
  <dc:creator>Admin</dc:creator>
  <cp:lastModifiedBy>Admin</cp:lastModifiedBy>
  <cp:revision>2824</cp:revision>
  <dcterms:created xsi:type="dcterms:W3CDTF">2021-10-10T07:44:00Z</dcterms:created>
  <dcterms:modified xsi:type="dcterms:W3CDTF">2024-08-22T15:52:43Z</dcterms:modified>
</cp:coreProperties>
</file>